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656" r:id="rId2"/>
    <p:sldId id="471" r:id="rId3"/>
    <p:sldId id="472" r:id="rId4"/>
    <p:sldId id="473" r:id="rId5"/>
    <p:sldId id="474" r:id="rId6"/>
    <p:sldId id="475" r:id="rId7"/>
    <p:sldId id="476" r:id="rId8"/>
    <p:sldId id="477" r:id="rId9"/>
    <p:sldId id="478" r:id="rId10"/>
    <p:sldId id="479" r:id="rId11"/>
    <p:sldId id="480" r:id="rId12"/>
    <p:sldId id="481" r:id="rId13"/>
    <p:sldId id="482" r:id="rId14"/>
    <p:sldId id="483" r:id="rId15"/>
    <p:sldId id="484" r:id="rId16"/>
    <p:sldId id="485" r:id="rId17"/>
    <p:sldId id="486" r:id="rId18"/>
    <p:sldId id="487" r:id="rId19"/>
    <p:sldId id="488" r:id="rId20"/>
    <p:sldId id="489" r:id="rId21"/>
    <p:sldId id="490" r:id="rId22"/>
    <p:sldId id="491" r:id="rId23"/>
    <p:sldId id="492" r:id="rId24"/>
    <p:sldId id="493" r:id="rId25"/>
    <p:sldId id="494" r:id="rId26"/>
    <p:sldId id="495" r:id="rId27"/>
    <p:sldId id="496" r:id="rId28"/>
    <p:sldId id="497" r:id="rId29"/>
    <p:sldId id="498" r:id="rId30"/>
    <p:sldId id="499" r:id="rId31"/>
    <p:sldId id="500" r:id="rId32"/>
    <p:sldId id="501" r:id="rId33"/>
    <p:sldId id="502" r:id="rId34"/>
    <p:sldId id="503" r:id="rId35"/>
    <p:sldId id="504" r:id="rId36"/>
    <p:sldId id="505" r:id="rId37"/>
    <p:sldId id="506" r:id="rId38"/>
    <p:sldId id="507" r:id="rId39"/>
    <p:sldId id="508" r:id="rId40"/>
    <p:sldId id="509" r:id="rId41"/>
    <p:sldId id="510" r:id="rId42"/>
    <p:sldId id="511" r:id="rId43"/>
    <p:sldId id="512" r:id="rId44"/>
    <p:sldId id="513" r:id="rId45"/>
    <p:sldId id="514" r:id="rId46"/>
    <p:sldId id="515" r:id="rId47"/>
    <p:sldId id="516" r:id="rId48"/>
    <p:sldId id="517" r:id="rId49"/>
    <p:sldId id="518" r:id="rId50"/>
    <p:sldId id="519" r:id="rId51"/>
    <p:sldId id="520" r:id="rId52"/>
    <p:sldId id="521" r:id="rId53"/>
    <p:sldId id="522" r:id="rId54"/>
    <p:sldId id="523" r:id="rId55"/>
    <p:sldId id="524" r:id="rId56"/>
    <p:sldId id="525" r:id="rId57"/>
    <p:sldId id="526" r:id="rId58"/>
    <p:sldId id="527" r:id="rId59"/>
    <p:sldId id="528" r:id="rId60"/>
    <p:sldId id="529" r:id="rId61"/>
    <p:sldId id="530" r:id="rId62"/>
    <p:sldId id="531" r:id="rId63"/>
    <p:sldId id="532" r:id="rId64"/>
    <p:sldId id="533" r:id="rId65"/>
    <p:sldId id="534" r:id="rId66"/>
    <p:sldId id="535" r:id="rId67"/>
    <p:sldId id="536" r:id="rId68"/>
    <p:sldId id="537" r:id="rId69"/>
    <p:sldId id="538" r:id="rId70"/>
    <p:sldId id="539" r:id="rId71"/>
    <p:sldId id="540" r:id="rId72"/>
    <p:sldId id="541" r:id="rId73"/>
    <p:sldId id="542" r:id="rId74"/>
    <p:sldId id="543" r:id="rId75"/>
    <p:sldId id="544" r:id="rId76"/>
    <p:sldId id="545" r:id="rId77"/>
    <p:sldId id="546" r:id="rId78"/>
    <p:sldId id="547" r:id="rId79"/>
    <p:sldId id="548" r:id="rId80"/>
    <p:sldId id="549" r:id="rId81"/>
    <p:sldId id="550" r:id="rId82"/>
    <p:sldId id="551" r:id="rId83"/>
    <p:sldId id="552" r:id="rId84"/>
    <p:sldId id="553" r:id="rId85"/>
    <p:sldId id="554" r:id="rId86"/>
    <p:sldId id="555" r:id="rId87"/>
    <p:sldId id="556" r:id="rId88"/>
    <p:sldId id="557" r:id="rId89"/>
    <p:sldId id="558" r:id="rId90"/>
    <p:sldId id="559" r:id="rId91"/>
    <p:sldId id="560" r:id="rId92"/>
    <p:sldId id="561" r:id="rId93"/>
    <p:sldId id="562" r:id="rId94"/>
    <p:sldId id="563" r:id="rId95"/>
    <p:sldId id="564" r:id="rId96"/>
    <p:sldId id="565" r:id="rId97"/>
    <p:sldId id="566" r:id="rId98"/>
    <p:sldId id="567" r:id="rId99"/>
    <p:sldId id="568" r:id="rId100"/>
    <p:sldId id="569" r:id="rId101"/>
    <p:sldId id="570" r:id="rId102"/>
    <p:sldId id="571" r:id="rId103"/>
    <p:sldId id="572" r:id="rId104"/>
    <p:sldId id="573" r:id="rId105"/>
    <p:sldId id="574" r:id="rId106"/>
    <p:sldId id="575" r:id="rId107"/>
    <p:sldId id="576" r:id="rId108"/>
    <p:sldId id="577" r:id="rId109"/>
    <p:sldId id="578" r:id="rId110"/>
    <p:sldId id="579" r:id="rId111"/>
    <p:sldId id="580" r:id="rId112"/>
    <p:sldId id="581" r:id="rId113"/>
    <p:sldId id="582" r:id="rId114"/>
    <p:sldId id="583" r:id="rId115"/>
    <p:sldId id="584" r:id="rId116"/>
    <p:sldId id="585" r:id="rId117"/>
    <p:sldId id="586" r:id="rId118"/>
    <p:sldId id="587" r:id="rId119"/>
    <p:sldId id="588" r:id="rId120"/>
    <p:sldId id="589" r:id="rId121"/>
    <p:sldId id="590" r:id="rId122"/>
    <p:sldId id="591" r:id="rId123"/>
    <p:sldId id="592" r:id="rId124"/>
    <p:sldId id="593" r:id="rId125"/>
    <p:sldId id="594" r:id="rId126"/>
    <p:sldId id="595" r:id="rId127"/>
    <p:sldId id="596" r:id="rId128"/>
    <p:sldId id="597" r:id="rId129"/>
    <p:sldId id="598" r:id="rId130"/>
    <p:sldId id="599" r:id="rId131"/>
    <p:sldId id="600" r:id="rId132"/>
    <p:sldId id="601" r:id="rId133"/>
    <p:sldId id="602" r:id="rId134"/>
    <p:sldId id="603" r:id="rId135"/>
    <p:sldId id="604" r:id="rId136"/>
    <p:sldId id="605" r:id="rId137"/>
    <p:sldId id="606" r:id="rId138"/>
    <p:sldId id="607" r:id="rId139"/>
    <p:sldId id="608" r:id="rId140"/>
    <p:sldId id="609" r:id="rId141"/>
    <p:sldId id="610" r:id="rId142"/>
    <p:sldId id="611" r:id="rId143"/>
    <p:sldId id="612" r:id="rId144"/>
    <p:sldId id="613" r:id="rId145"/>
    <p:sldId id="614" r:id="rId146"/>
    <p:sldId id="615" r:id="rId147"/>
    <p:sldId id="616" r:id="rId148"/>
    <p:sldId id="617" r:id="rId149"/>
    <p:sldId id="618" r:id="rId150"/>
    <p:sldId id="619" r:id="rId151"/>
    <p:sldId id="620" r:id="rId152"/>
    <p:sldId id="621" r:id="rId153"/>
    <p:sldId id="622" r:id="rId154"/>
    <p:sldId id="623" r:id="rId155"/>
    <p:sldId id="624" r:id="rId156"/>
    <p:sldId id="625" r:id="rId157"/>
    <p:sldId id="626" r:id="rId158"/>
    <p:sldId id="627" r:id="rId159"/>
    <p:sldId id="628" r:id="rId160"/>
    <p:sldId id="629" r:id="rId161"/>
    <p:sldId id="630" r:id="rId162"/>
    <p:sldId id="631" r:id="rId163"/>
    <p:sldId id="632" r:id="rId164"/>
    <p:sldId id="633" r:id="rId165"/>
    <p:sldId id="634" r:id="rId166"/>
    <p:sldId id="635" r:id="rId167"/>
    <p:sldId id="636" r:id="rId168"/>
    <p:sldId id="637" r:id="rId169"/>
    <p:sldId id="638" r:id="rId170"/>
    <p:sldId id="639" r:id="rId171"/>
    <p:sldId id="640" r:id="rId172"/>
    <p:sldId id="641" r:id="rId173"/>
    <p:sldId id="642" r:id="rId174"/>
    <p:sldId id="643" r:id="rId175"/>
    <p:sldId id="644" r:id="rId176"/>
    <p:sldId id="645" r:id="rId177"/>
    <p:sldId id="646" r:id="rId178"/>
    <p:sldId id="647" r:id="rId179"/>
    <p:sldId id="648" r:id="rId180"/>
    <p:sldId id="649" r:id="rId181"/>
    <p:sldId id="650" r:id="rId182"/>
    <p:sldId id="651" r:id="rId183"/>
    <p:sldId id="652" r:id="rId184"/>
    <p:sldId id="653" r:id="rId185"/>
    <p:sldId id="654" r:id="rId186"/>
    <p:sldId id="655" r:id="rId18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5EA"/>
    <a:srgbClr val="FFFF9B"/>
    <a:srgbClr val="FFFFE1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228" autoAdjust="0"/>
    <p:restoredTop sz="94333" autoAdjust="0"/>
  </p:normalViewPr>
  <p:slideViewPr>
    <p:cSldViewPr snapToGrid="0">
      <p:cViewPr varScale="1">
        <p:scale>
          <a:sx n="73" d="100"/>
          <a:sy n="73" d="100"/>
        </p:scale>
        <p:origin x="147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tableStyles" Target="tableStyle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0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4" Type="http://schemas.openxmlformats.org/officeDocument/2006/relationships/image" Target="../media/image24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7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0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3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image" Target="../media/image368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12" Type="http://schemas.openxmlformats.org/officeDocument/2006/relationships/image" Target="../media/image367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11" Type="http://schemas.openxmlformats.org/officeDocument/2006/relationships/image" Target="../media/image366.wmf"/><Relationship Id="rId5" Type="http://schemas.openxmlformats.org/officeDocument/2006/relationships/image" Target="../media/image360.wmf"/><Relationship Id="rId10" Type="http://schemas.openxmlformats.org/officeDocument/2006/relationships/image" Target="../media/image365.wmf"/><Relationship Id="rId4" Type="http://schemas.openxmlformats.org/officeDocument/2006/relationships/image" Target="../media/image359.wmf"/><Relationship Id="rId9" Type="http://schemas.openxmlformats.org/officeDocument/2006/relationships/image" Target="../media/image364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3" Type="http://schemas.openxmlformats.org/officeDocument/2006/relationships/image" Target="../media/image371.wmf"/><Relationship Id="rId7" Type="http://schemas.openxmlformats.org/officeDocument/2006/relationships/image" Target="../media/image375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Relationship Id="rId6" Type="http://schemas.openxmlformats.org/officeDocument/2006/relationships/image" Target="../media/image374.wmf"/><Relationship Id="rId5" Type="http://schemas.openxmlformats.org/officeDocument/2006/relationships/image" Target="../media/image373.wmf"/><Relationship Id="rId10" Type="http://schemas.openxmlformats.org/officeDocument/2006/relationships/image" Target="../media/image378.wmf"/><Relationship Id="rId4" Type="http://schemas.openxmlformats.org/officeDocument/2006/relationships/image" Target="../media/image372.wmf"/><Relationship Id="rId9" Type="http://schemas.openxmlformats.org/officeDocument/2006/relationships/image" Target="../media/image37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image" Target="../media/image381.wmf"/><Relationship Id="rId7" Type="http://schemas.openxmlformats.org/officeDocument/2006/relationships/image" Target="../media/image385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13" Type="http://schemas.openxmlformats.org/officeDocument/2006/relationships/image" Target="../media/image399.wmf"/><Relationship Id="rId3" Type="http://schemas.openxmlformats.org/officeDocument/2006/relationships/image" Target="../media/image389.wmf"/><Relationship Id="rId7" Type="http://schemas.openxmlformats.org/officeDocument/2006/relationships/image" Target="../media/image393.wmf"/><Relationship Id="rId12" Type="http://schemas.openxmlformats.org/officeDocument/2006/relationships/image" Target="../media/image398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Relationship Id="rId6" Type="http://schemas.openxmlformats.org/officeDocument/2006/relationships/image" Target="../media/image392.wmf"/><Relationship Id="rId11" Type="http://schemas.openxmlformats.org/officeDocument/2006/relationships/image" Target="../media/image397.wmf"/><Relationship Id="rId5" Type="http://schemas.openxmlformats.org/officeDocument/2006/relationships/image" Target="../media/image391.wmf"/><Relationship Id="rId10" Type="http://schemas.openxmlformats.org/officeDocument/2006/relationships/image" Target="../media/image396.wmf"/><Relationship Id="rId4" Type="http://schemas.openxmlformats.org/officeDocument/2006/relationships/image" Target="../media/image390.wmf"/><Relationship Id="rId9" Type="http://schemas.openxmlformats.org/officeDocument/2006/relationships/image" Target="../media/image395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image" Target="../media/image402.wmf"/><Relationship Id="rId7" Type="http://schemas.openxmlformats.org/officeDocument/2006/relationships/image" Target="../media/image406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6" Type="http://schemas.openxmlformats.org/officeDocument/2006/relationships/image" Target="../media/image405.wmf"/><Relationship Id="rId5" Type="http://schemas.openxmlformats.org/officeDocument/2006/relationships/image" Target="../media/image404.wmf"/><Relationship Id="rId10" Type="http://schemas.openxmlformats.org/officeDocument/2006/relationships/image" Target="../media/image409.wmf"/><Relationship Id="rId4" Type="http://schemas.openxmlformats.org/officeDocument/2006/relationships/image" Target="../media/image403.wmf"/><Relationship Id="rId9" Type="http://schemas.openxmlformats.org/officeDocument/2006/relationships/image" Target="../media/image408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0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8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1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4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7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1.wmf"/><Relationship Id="rId1" Type="http://schemas.openxmlformats.org/officeDocument/2006/relationships/image" Target="../media/image46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210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838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3230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327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4983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634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04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6005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5420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550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380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C9031-09E8-49DC-86B4-811A87A982B4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EBE96E-5DB0-4D2E-8091-E285C94E29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9981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248.wmf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117.bin"/><Relationship Id="rId2" Type="http://schemas.openxmlformats.org/officeDocument/2006/relationships/tags" Target="../tags/tag38.xml"/><Relationship Id="rId16" Type="http://schemas.openxmlformats.org/officeDocument/2006/relationships/image" Target="../media/image247.wmf"/><Relationship Id="rId1" Type="http://schemas.openxmlformats.org/officeDocument/2006/relationships/vmlDrawing" Target="../drawings/vmlDrawing54.vml"/><Relationship Id="rId6" Type="http://schemas.openxmlformats.org/officeDocument/2006/relationships/tags" Target="../tags/tag42.xml"/><Relationship Id="rId11" Type="http://schemas.openxmlformats.org/officeDocument/2006/relationships/oleObject" Target="../embeddings/oleObject114.bin"/><Relationship Id="rId5" Type="http://schemas.openxmlformats.org/officeDocument/2006/relationships/tags" Target="../tags/tag41.xml"/><Relationship Id="rId15" Type="http://schemas.openxmlformats.org/officeDocument/2006/relationships/oleObject" Target="../embeddings/oleObject116.bin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249.jpeg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image" Target="../media/image246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image" Target="../media/image252.png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image" Target="../media/image250.wmf"/><Relationship Id="rId2" Type="http://schemas.openxmlformats.org/officeDocument/2006/relationships/tags" Target="../tags/tag46.xml"/><Relationship Id="rId1" Type="http://schemas.openxmlformats.org/officeDocument/2006/relationships/vmlDrawing" Target="../drawings/vmlDrawing55.vml"/><Relationship Id="rId6" Type="http://schemas.openxmlformats.org/officeDocument/2006/relationships/tags" Target="../tags/tag50.xml"/><Relationship Id="rId11" Type="http://schemas.openxmlformats.org/officeDocument/2006/relationships/oleObject" Target="../embeddings/oleObject118.bin"/><Relationship Id="rId5" Type="http://schemas.openxmlformats.org/officeDocument/2006/relationships/tags" Target="../tags/tag49.xml"/><Relationship Id="rId15" Type="http://schemas.openxmlformats.org/officeDocument/2006/relationships/image" Target="../media/image251.wmf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oleObject" Target="../embeddings/oleObject119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tags" Target="../tags/tag60.xml"/><Relationship Id="rId13" Type="http://schemas.openxmlformats.org/officeDocument/2006/relationships/image" Target="../media/image253.wmf"/><Relationship Id="rId18" Type="http://schemas.openxmlformats.org/officeDocument/2006/relationships/image" Target="../media/image256.jpeg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255.wmf"/><Relationship Id="rId2" Type="http://schemas.openxmlformats.org/officeDocument/2006/relationships/tags" Target="../tags/tag54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56.vml"/><Relationship Id="rId6" Type="http://schemas.openxmlformats.org/officeDocument/2006/relationships/tags" Target="../tags/tag58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7.xml"/><Relationship Id="rId15" Type="http://schemas.openxmlformats.org/officeDocument/2006/relationships/image" Target="../media/image254.wmf"/><Relationship Id="rId10" Type="http://schemas.openxmlformats.org/officeDocument/2006/relationships/tags" Target="../tags/tag62.xml"/><Relationship Id="rId4" Type="http://schemas.openxmlformats.org/officeDocument/2006/relationships/tags" Target="../tags/tag56.xml"/><Relationship Id="rId9" Type="http://schemas.openxmlformats.org/officeDocument/2006/relationships/tags" Target="../tags/tag61.xml"/><Relationship Id="rId14" Type="http://schemas.openxmlformats.org/officeDocument/2006/relationships/oleObject" Target="../embeddings/oleObject121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tags" Target="../tags/tag69.xml"/><Relationship Id="rId13" Type="http://schemas.openxmlformats.org/officeDocument/2006/relationships/image" Target="../media/image257.wmf"/><Relationship Id="rId18" Type="http://schemas.openxmlformats.org/officeDocument/2006/relationships/image" Target="../media/image259.wmf"/><Relationship Id="rId3" Type="http://schemas.openxmlformats.org/officeDocument/2006/relationships/tags" Target="../tags/tag64.xml"/><Relationship Id="rId7" Type="http://schemas.openxmlformats.org/officeDocument/2006/relationships/tags" Target="../tags/tag68.xml"/><Relationship Id="rId12" Type="http://schemas.openxmlformats.org/officeDocument/2006/relationships/oleObject" Target="../embeddings/oleObject123.bin"/><Relationship Id="rId17" Type="http://schemas.openxmlformats.org/officeDocument/2006/relationships/oleObject" Target="../embeddings/oleObject125.bin"/><Relationship Id="rId2" Type="http://schemas.openxmlformats.org/officeDocument/2006/relationships/tags" Target="../tags/tag63.xml"/><Relationship Id="rId16" Type="http://schemas.openxmlformats.org/officeDocument/2006/relationships/image" Target="../media/image260.png"/><Relationship Id="rId1" Type="http://schemas.openxmlformats.org/officeDocument/2006/relationships/vmlDrawing" Target="../drawings/vmlDrawing57.vml"/><Relationship Id="rId6" Type="http://schemas.openxmlformats.org/officeDocument/2006/relationships/tags" Target="../tags/tag67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66.xml"/><Relationship Id="rId15" Type="http://schemas.openxmlformats.org/officeDocument/2006/relationships/image" Target="../media/image258.wmf"/><Relationship Id="rId10" Type="http://schemas.openxmlformats.org/officeDocument/2006/relationships/tags" Target="../tags/tag71.xml"/><Relationship Id="rId4" Type="http://schemas.openxmlformats.org/officeDocument/2006/relationships/tags" Target="../tags/tag65.xml"/><Relationship Id="rId9" Type="http://schemas.openxmlformats.org/officeDocument/2006/relationships/tags" Target="../tags/tag70.xml"/><Relationship Id="rId14" Type="http://schemas.openxmlformats.org/officeDocument/2006/relationships/oleObject" Target="../embeddings/oleObject124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tags" Target="../tags/tag73.xml"/><Relationship Id="rId7" Type="http://schemas.openxmlformats.org/officeDocument/2006/relationships/image" Target="../media/image263.png"/><Relationship Id="rId2" Type="http://schemas.openxmlformats.org/officeDocument/2006/relationships/tags" Target="../tags/tag7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12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62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tags" Target="../tags/tag75.xml"/><Relationship Id="rId7" Type="http://schemas.openxmlformats.org/officeDocument/2006/relationships/image" Target="../media/image266.jpg"/><Relationship Id="rId2" Type="http://schemas.openxmlformats.org/officeDocument/2006/relationships/tags" Target="../tags/tag74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128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65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image" Target="../media/image2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269.jpg"/><Relationship Id="rId4" Type="http://schemas.openxmlformats.org/officeDocument/2006/relationships/image" Target="../media/image267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271.png"/><Relationship Id="rId4" Type="http://schemas.openxmlformats.org/officeDocument/2006/relationships/image" Target="../media/image270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272.png"/><Relationship Id="rId4" Type="http://schemas.openxmlformats.org/officeDocument/2006/relationships/image" Target="../media/image270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273.png"/><Relationship Id="rId4" Type="http://schemas.openxmlformats.org/officeDocument/2006/relationships/image" Target="../media/image27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275.png"/><Relationship Id="rId4" Type="http://schemas.openxmlformats.org/officeDocument/2006/relationships/image" Target="../media/image274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77.png"/><Relationship Id="rId4" Type="http://schemas.openxmlformats.org/officeDocument/2006/relationships/image" Target="../media/image276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78.png"/><Relationship Id="rId4" Type="http://schemas.openxmlformats.org/officeDocument/2006/relationships/image" Target="../media/image276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280.png"/><Relationship Id="rId4" Type="http://schemas.openxmlformats.org/officeDocument/2006/relationships/image" Target="../media/image279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282.jpg"/><Relationship Id="rId4" Type="http://schemas.openxmlformats.org/officeDocument/2006/relationships/image" Target="../media/image281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283.png"/><Relationship Id="rId4" Type="http://schemas.openxmlformats.org/officeDocument/2006/relationships/image" Target="../media/image281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285.png"/><Relationship Id="rId4" Type="http://schemas.openxmlformats.org/officeDocument/2006/relationships/image" Target="../media/image284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286.png"/><Relationship Id="rId4" Type="http://schemas.openxmlformats.org/officeDocument/2006/relationships/image" Target="../media/image284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288.png"/><Relationship Id="rId4" Type="http://schemas.openxmlformats.org/officeDocument/2006/relationships/image" Target="../media/image287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7" Type="http://schemas.openxmlformats.org/officeDocument/2006/relationships/image" Target="../media/image2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28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7" Type="http://schemas.openxmlformats.org/officeDocument/2006/relationships/image" Target="../media/image2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289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image" Target="../media/image297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png"/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png"/><Relationship Id="rId2" Type="http://schemas.openxmlformats.org/officeDocument/2006/relationships/image" Target="../media/image304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png"/><Relationship Id="rId2" Type="http://schemas.openxmlformats.org/officeDocument/2006/relationships/image" Target="../media/image306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jp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2.jpe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2" Type="http://schemas.openxmlformats.org/officeDocument/2006/relationships/image" Target="../media/image3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5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png"/><Relationship Id="rId2" Type="http://schemas.openxmlformats.org/officeDocument/2006/relationships/image" Target="../media/image316.jpe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png"/><Relationship Id="rId2" Type="http://schemas.openxmlformats.org/officeDocument/2006/relationships/image" Target="../media/image318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jpg"/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1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png"/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png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png"/><Relationship Id="rId2" Type="http://schemas.openxmlformats.org/officeDocument/2006/relationships/image" Target="../media/image328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png"/><Relationship Id="rId2" Type="http://schemas.openxmlformats.org/officeDocument/2006/relationships/image" Target="../media/image333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jpg"/><Relationship Id="rId2" Type="http://schemas.openxmlformats.org/officeDocument/2006/relationships/image" Target="../media/image335.jp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png"/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9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jpeg"/><Relationship Id="rId2" Type="http://schemas.openxmlformats.org/officeDocument/2006/relationships/image" Target="../media/image342.jp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jpeg"/><Relationship Id="rId2" Type="http://schemas.openxmlformats.org/officeDocument/2006/relationships/image" Target="../media/image342.jp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png"/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349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3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53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355.png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363.wmf"/><Relationship Id="rId26" Type="http://schemas.openxmlformats.org/officeDocument/2006/relationships/image" Target="../media/image367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2.wmf"/><Relationship Id="rId20" Type="http://schemas.openxmlformats.org/officeDocument/2006/relationships/image" Target="../media/image364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366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368.wmf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361.wmf"/><Relationship Id="rId22" Type="http://schemas.openxmlformats.org/officeDocument/2006/relationships/image" Target="../media/image365.wmf"/><Relationship Id="rId27" Type="http://schemas.openxmlformats.org/officeDocument/2006/relationships/oleObject" Target="../embeddings/oleObject156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376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373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374.wmf"/><Relationship Id="rId22" Type="http://schemas.openxmlformats.org/officeDocument/2006/relationships/image" Target="../media/image378.wmf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386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383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5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382.wmf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384.wmf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394.wmf"/><Relationship Id="rId26" Type="http://schemas.openxmlformats.org/officeDocument/2006/relationships/image" Target="../media/image398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3.wmf"/><Relationship Id="rId20" Type="http://schemas.openxmlformats.org/officeDocument/2006/relationships/image" Target="../media/image395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397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399.wmf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392.wmf"/><Relationship Id="rId22" Type="http://schemas.openxmlformats.org/officeDocument/2006/relationships/image" Target="../media/image396.wmf"/><Relationship Id="rId27" Type="http://schemas.openxmlformats.org/officeDocument/2006/relationships/oleObject" Target="../embeddings/oleObject187.bin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407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404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6.wmf"/><Relationship Id="rId20" Type="http://schemas.openxmlformats.org/officeDocument/2006/relationships/image" Target="../media/image408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01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403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405.wmf"/><Relationship Id="rId22" Type="http://schemas.openxmlformats.org/officeDocument/2006/relationships/image" Target="../media/image409.wmf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412.jpe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png"/><Relationship Id="rId2" Type="http://schemas.openxmlformats.org/officeDocument/2006/relationships/image" Target="../media/image4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5.jpe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png"/><Relationship Id="rId2" Type="http://schemas.openxmlformats.org/officeDocument/2006/relationships/image" Target="../media/image416.pn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png"/><Relationship Id="rId2" Type="http://schemas.openxmlformats.org/officeDocument/2006/relationships/image" Target="../media/image4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jpeg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png"/><Relationship Id="rId2" Type="http://schemas.openxmlformats.org/officeDocument/2006/relationships/image" Target="../media/image4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4.jpe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png"/><Relationship Id="rId2" Type="http://schemas.openxmlformats.org/officeDocument/2006/relationships/image" Target="../media/image4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7.jpeg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png"/><Relationship Id="rId2" Type="http://schemas.openxmlformats.org/officeDocument/2006/relationships/image" Target="../media/image428.pn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jp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2.jpe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jpeg"/><Relationship Id="rId2" Type="http://schemas.openxmlformats.org/officeDocument/2006/relationships/image" Target="../media/image433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jpeg"/><Relationship Id="rId2" Type="http://schemas.openxmlformats.org/officeDocument/2006/relationships/image" Target="../media/image433.png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jpeg"/><Relationship Id="rId2" Type="http://schemas.openxmlformats.org/officeDocument/2006/relationships/image" Target="../media/image436.jpg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jpg"/><Relationship Id="rId2" Type="http://schemas.openxmlformats.org/officeDocument/2006/relationships/image" Target="../media/image438.jpg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jpg"/><Relationship Id="rId2" Type="http://schemas.openxmlformats.org/officeDocument/2006/relationships/image" Target="../media/image44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jpeg"/><Relationship Id="rId2" Type="http://schemas.openxmlformats.org/officeDocument/2006/relationships/image" Target="../media/image44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5.jp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jpeg"/><Relationship Id="rId2" Type="http://schemas.openxmlformats.org/officeDocument/2006/relationships/image" Target="../media/image446.jpg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50.jpg"/><Relationship Id="rId5" Type="http://schemas.openxmlformats.org/officeDocument/2006/relationships/image" Target="../media/image448.wmf"/><Relationship Id="rId4" Type="http://schemas.openxmlformats.org/officeDocument/2006/relationships/oleObject" Target="../embeddings/oleObject199.bin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jpg"/><Relationship Id="rId7" Type="http://schemas.openxmlformats.org/officeDocument/2006/relationships/image" Target="../media/image45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8.emf"/><Relationship Id="rId5" Type="http://schemas.openxmlformats.org/officeDocument/2006/relationships/image" Target="../media/image451.wmf"/><Relationship Id="rId4" Type="http://schemas.openxmlformats.org/officeDocument/2006/relationships/oleObject" Target="../embeddings/oleObject200.bin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456.jpg"/><Relationship Id="rId5" Type="http://schemas.openxmlformats.org/officeDocument/2006/relationships/image" Target="../media/image454.wmf"/><Relationship Id="rId4" Type="http://schemas.openxmlformats.org/officeDocument/2006/relationships/oleObject" Target="../embeddings/oleObject201.bin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jpg"/><Relationship Id="rId7" Type="http://schemas.openxmlformats.org/officeDocument/2006/relationships/image" Target="../media/image45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138.jpeg"/><Relationship Id="rId5" Type="http://schemas.openxmlformats.org/officeDocument/2006/relationships/image" Target="../media/image457.wmf"/><Relationship Id="rId4" Type="http://schemas.openxmlformats.org/officeDocument/2006/relationships/oleObject" Target="../embeddings/oleObject202.bin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image" Target="../media/image462.jpg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463.jpeg"/><Relationship Id="rId5" Type="http://schemas.openxmlformats.org/officeDocument/2006/relationships/image" Target="../media/image460.wmf"/><Relationship Id="rId4" Type="http://schemas.openxmlformats.org/officeDocument/2006/relationships/oleObject" Target="../embeddings/oleObject203.bin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jpg"/><Relationship Id="rId2" Type="http://schemas.openxmlformats.org/officeDocument/2006/relationships/image" Target="../media/image464.jpeg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jpeg"/><Relationship Id="rId2" Type="http://schemas.openxmlformats.org/officeDocument/2006/relationships/image" Target="../media/image466.jpg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jpeg"/><Relationship Id="rId2" Type="http://schemas.openxmlformats.org/officeDocument/2006/relationships/image" Target="../media/image468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jpg"/><Relationship Id="rId2" Type="http://schemas.openxmlformats.org/officeDocument/2006/relationships/image" Target="../media/image470.jpe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jpeg"/><Relationship Id="rId2" Type="http://schemas.openxmlformats.org/officeDocument/2006/relationships/image" Target="../media/image47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4.jpeg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jpeg"/><Relationship Id="rId2" Type="http://schemas.openxmlformats.org/officeDocument/2006/relationships/image" Target="../media/image475.jp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8.jpeg"/><Relationship Id="rId2" Type="http://schemas.openxmlformats.org/officeDocument/2006/relationships/image" Target="../media/image477.jpg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jpeg"/><Relationship Id="rId2" Type="http://schemas.openxmlformats.org/officeDocument/2006/relationships/image" Target="../media/image479.jpg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jpeg"/><Relationship Id="rId2" Type="http://schemas.openxmlformats.org/officeDocument/2006/relationships/image" Target="../media/image479.jpg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jp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0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05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0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1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1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4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0.png"/><Relationship Id="rId4" Type="http://schemas.openxmlformats.org/officeDocument/2006/relationships/image" Target="../media/image11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22.png"/><Relationship Id="rId4" Type="http://schemas.openxmlformats.org/officeDocument/2006/relationships/image" Target="../media/image12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5.jpeg"/><Relationship Id="rId5" Type="http://schemas.openxmlformats.org/officeDocument/2006/relationships/image" Target="../media/image124.png"/><Relationship Id="rId4" Type="http://schemas.openxmlformats.org/officeDocument/2006/relationships/image" Target="../media/image12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27.png"/><Relationship Id="rId4" Type="http://schemas.openxmlformats.org/officeDocument/2006/relationships/image" Target="../media/image1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29.png"/><Relationship Id="rId4" Type="http://schemas.openxmlformats.org/officeDocument/2006/relationships/image" Target="../media/image12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31.png"/><Relationship Id="rId4" Type="http://schemas.openxmlformats.org/officeDocument/2006/relationships/image" Target="../media/image13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32.png"/><Relationship Id="rId4" Type="http://schemas.openxmlformats.org/officeDocument/2006/relationships/image" Target="../media/image13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2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8.jpeg"/><Relationship Id="rId5" Type="http://schemas.openxmlformats.org/officeDocument/2006/relationships/image" Target="../media/image137.png"/><Relationship Id="rId4" Type="http://schemas.openxmlformats.org/officeDocument/2006/relationships/image" Target="../media/image136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40.png"/><Relationship Id="rId4" Type="http://schemas.openxmlformats.org/officeDocument/2006/relationships/image" Target="../media/image139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42.png"/><Relationship Id="rId4" Type="http://schemas.openxmlformats.org/officeDocument/2006/relationships/image" Target="../media/image14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14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4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7.wmf"/><Relationship Id="rId11" Type="http://schemas.openxmlformats.org/officeDocument/2006/relationships/image" Target="../media/image150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3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156.png"/><Relationship Id="rId7" Type="http://schemas.openxmlformats.org/officeDocument/2006/relationships/image" Target="../media/image153.wmf"/><Relationship Id="rId12" Type="http://schemas.openxmlformats.org/officeDocument/2006/relationships/image" Target="../media/image15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5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6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9.wmf"/><Relationship Id="rId11" Type="http://schemas.openxmlformats.org/officeDocument/2006/relationships/image" Target="../media/image160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07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4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16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62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5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68.png"/><Relationship Id="rId4" Type="http://schemas.openxmlformats.org/officeDocument/2006/relationships/image" Target="../media/image167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slide" Target="slide78.xml"/><Relationship Id="rId7" Type="http://schemas.openxmlformats.org/officeDocument/2006/relationships/slide" Target="slide82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81.xml"/><Relationship Id="rId5" Type="http://schemas.openxmlformats.org/officeDocument/2006/relationships/slide" Target="slide80.xml"/><Relationship Id="rId10" Type="http://schemas.openxmlformats.org/officeDocument/2006/relationships/slide" Target="slide84.xml"/><Relationship Id="rId4" Type="http://schemas.openxmlformats.org/officeDocument/2006/relationships/slide" Target="slide79.xml"/><Relationship Id="rId9" Type="http://schemas.openxmlformats.org/officeDocument/2006/relationships/slide" Target="slide83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175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64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6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8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89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9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9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98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88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92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209.png"/><Relationship Id="rId4" Type="http://schemas.openxmlformats.org/officeDocument/2006/relationships/image" Target="../media/image169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211.jpg"/><Relationship Id="rId4" Type="http://schemas.openxmlformats.org/officeDocument/2006/relationships/image" Target="../media/image210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13.png"/><Relationship Id="rId4" Type="http://schemas.openxmlformats.org/officeDocument/2006/relationships/image" Target="../media/image21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15.jpg"/><Relationship Id="rId4" Type="http://schemas.openxmlformats.org/officeDocument/2006/relationships/image" Target="../media/image2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17.jpeg"/><Relationship Id="rId4" Type="http://schemas.openxmlformats.org/officeDocument/2006/relationships/image" Target="../media/image21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19.png"/><Relationship Id="rId4" Type="http://schemas.openxmlformats.org/officeDocument/2006/relationships/image" Target="../media/image218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221.jpeg"/><Relationship Id="rId4" Type="http://schemas.openxmlformats.org/officeDocument/2006/relationships/image" Target="../media/image220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23.png"/><Relationship Id="rId4" Type="http://schemas.openxmlformats.org/officeDocument/2006/relationships/image" Target="../media/image222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25.jpg"/><Relationship Id="rId4" Type="http://schemas.openxmlformats.org/officeDocument/2006/relationships/image" Target="../media/image224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8.jpeg"/><Relationship Id="rId5" Type="http://schemas.openxmlformats.org/officeDocument/2006/relationships/image" Target="../media/image227.jpg"/><Relationship Id="rId4" Type="http://schemas.openxmlformats.org/officeDocument/2006/relationships/image" Target="../media/image226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102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50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image" Target="../media/image230.jpg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229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233.wmf"/><Relationship Id="rId3" Type="http://schemas.openxmlformats.org/officeDocument/2006/relationships/tags" Target="../tags/tag12.xml"/><Relationship Id="rId21" Type="http://schemas.openxmlformats.org/officeDocument/2006/relationships/oleObject" Target="../embeddings/oleObject107.bin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05.bin"/><Relationship Id="rId2" Type="http://schemas.openxmlformats.org/officeDocument/2006/relationships/tags" Target="../tags/tag11.xml"/><Relationship Id="rId16" Type="http://schemas.openxmlformats.org/officeDocument/2006/relationships/image" Target="../media/image232.wmf"/><Relationship Id="rId20" Type="http://schemas.openxmlformats.org/officeDocument/2006/relationships/image" Target="../media/image234.wmf"/><Relationship Id="rId1" Type="http://schemas.openxmlformats.org/officeDocument/2006/relationships/vmlDrawing" Target="../drawings/vmlDrawing51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oleObject" Target="../embeddings/oleObject104.bin"/><Relationship Id="rId23" Type="http://schemas.openxmlformats.org/officeDocument/2006/relationships/image" Target="../media/image236.png"/><Relationship Id="rId10" Type="http://schemas.openxmlformats.org/officeDocument/2006/relationships/tags" Target="../tags/tag19.xml"/><Relationship Id="rId19" Type="http://schemas.openxmlformats.org/officeDocument/2006/relationships/oleObject" Target="../embeddings/oleObject106.bin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231.wmf"/><Relationship Id="rId22" Type="http://schemas.openxmlformats.org/officeDocument/2006/relationships/image" Target="../media/image235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112.bin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240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111.bin"/><Relationship Id="rId20" Type="http://schemas.openxmlformats.org/officeDocument/2006/relationships/image" Target="../media/image242.png"/><Relationship Id="rId1" Type="http://schemas.openxmlformats.org/officeDocument/2006/relationships/vmlDrawing" Target="../drawings/vmlDrawing52.vml"/><Relationship Id="rId6" Type="http://schemas.openxmlformats.org/officeDocument/2006/relationships/tags" Target="../tags/tag25.xml"/><Relationship Id="rId11" Type="http://schemas.openxmlformats.org/officeDocument/2006/relationships/image" Target="../media/image237.wmf"/><Relationship Id="rId5" Type="http://schemas.openxmlformats.org/officeDocument/2006/relationships/tags" Target="../tags/tag24.xml"/><Relationship Id="rId15" Type="http://schemas.openxmlformats.org/officeDocument/2006/relationships/image" Target="../media/image239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241.wmf"/><Relationship Id="rId4" Type="http://schemas.openxmlformats.org/officeDocument/2006/relationships/tags" Target="../tags/tag23.xml"/><Relationship Id="rId9" Type="http://schemas.openxmlformats.org/officeDocument/2006/relationships/slideLayout" Target="../slideLayouts/slideLayout7.xml"/><Relationship Id="rId14" Type="http://schemas.openxmlformats.org/officeDocument/2006/relationships/oleObject" Target="../embeddings/oleObject110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oleObject" Target="../embeddings/oleObject113.bin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vmlDrawing" Target="../drawings/vmlDrawing53.vml"/><Relationship Id="rId6" Type="http://schemas.openxmlformats.org/officeDocument/2006/relationships/tags" Target="../tags/tag32.xml"/><Relationship Id="rId11" Type="http://schemas.openxmlformats.org/officeDocument/2006/relationships/tags" Target="../tags/tag37.xml"/><Relationship Id="rId5" Type="http://schemas.openxmlformats.org/officeDocument/2006/relationships/tags" Target="../tags/tag31.xml"/><Relationship Id="rId15" Type="http://schemas.openxmlformats.org/officeDocument/2006/relationships/image" Target="../media/image244.jpeg"/><Relationship Id="rId10" Type="http://schemas.openxmlformats.org/officeDocument/2006/relationships/tags" Target="../tags/tag36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../media/image2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31522" y="3722913"/>
            <a:ext cx="7641771" cy="250806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刘畅</a:t>
            </a:r>
            <a:endParaRPr lang="en-US" altLang="zh-CN" sz="3200" b="1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205511548</a:t>
            </a:r>
          </a:p>
          <a:p>
            <a:pPr algn="ctr">
              <a:lnSpc>
                <a:spcPct val="12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uchang@ahu.edu.cn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695618"/>
            <a:ext cx="9144000" cy="190972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</a:t>
            </a:r>
            <a:r>
              <a:rPr lang="zh-CN" alt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</a:t>
            </a:r>
            <a:r>
              <a:rPr lang="en-US" altLang="zh-CN" sz="6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(</a:t>
            </a:r>
            <a:r>
              <a:rPr lang="zh-CN" alt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</a:t>
            </a:r>
            <a:r>
              <a:rPr lang="en-US" altLang="zh-CN" sz="6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期末真题解析</a:t>
            </a:r>
            <a:endParaRPr lang="en-US" altLang="zh-CN" sz="6000" b="1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50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71" y="281617"/>
            <a:ext cx="6574855" cy="187969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303832" y="323182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0000">
            <a:off x="5303832" y="3073550"/>
            <a:ext cx="3185493" cy="126000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05392" y="4990012"/>
            <a:ext cx="7708273" cy="151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800"/>
              </a:spcBef>
            </a:pPr>
            <a:r>
              <a:rPr lang="zh-CN" altLang="en-US" u="sng" dirty="0" smtClean="0">
                <a:solidFill>
                  <a:srgbClr val="0070C0"/>
                </a:solidFill>
              </a:rPr>
              <a:t>这类题期末考试大概率会考。</a:t>
            </a:r>
            <a:endParaRPr lang="en-US" altLang="zh-CN" u="sng" dirty="0" smtClean="0">
              <a:solidFill>
                <a:srgbClr val="0070C0"/>
              </a:solidFill>
            </a:endParaRPr>
          </a:p>
          <a:p>
            <a:pPr>
              <a:spcBef>
                <a:spcPts val="1800"/>
              </a:spcBef>
            </a:pPr>
            <a:r>
              <a:rPr lang="zh-CN" altLang="en-US" dirty="0" smtClean="0">
                <a:solidFill>
                  <a:srgbClr val="0070C0"/>
                </a:solidFill>
              </a:rPr>
              <a:t>常规</a:t>
            </a:r>
            <a:r>
              <a:rPr lang="en-US" altLang="zh-CN" dirty="0" smtClean="0">
                <a:solidFill>
                  <a:srgbClr val="0070C0"/>
                </a:solidFill>
              </a:rPr>
              <a:t>x-y</a:t>
            </a:r>
            <a:r>
              <a:rPr lang="zh-CN" altLang="en-US" dirty="0">
                <a:solidFill>
                  <a:srgbClr val="0070C0"/>
                </a:solidFill>
              </a:rPr>
              <a:t>方程</a:t>
            </a:r>
            <a:r>
              <a:rPr lang="zh-CN" altLang="en-US" dirty="0" smtClean="0">
                <a:solidFill>
                  <a:srgbClr val="0070C0"/>
                </a:solidFill>
              </a:rPr>
              <a:t>、参数方程、极坐标三种情况下的弧长公式都应牢记</a:t>
            </a:r>
            <a:r>
              <a:rPr lang="zh-CN" altLang="en-US" dirty="0" smtClean="0">
                <a:solidFill>
                  <a:srgbClr val="FF0000"/>
                </a:solidFill>
              </a:rPr>
              <a:t>（详见课本</a:t>
            </a:r>
            <a:r>
              <a:rPr lang="en-US" altLang="zh-CN" dirty="0" smtClean="0">
                <a:solidFill>
                  <a:srgbClr val="FF0000"/>
                </a:solidFill>
              </a:rPr>
              <a:t>195-196</a:t>
            </a:r>
            <a:r>
              <a:rPr lang="zh-CN" altLang="en-US" dirty="0" smtClean="0">
                <a:solidFill>
                  <a:srgbClr val="FF0000"/>
                </a:solidFill>
              </a:rPr>
              <a:t>页）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581" y="2484554"/>
            <a:ext cx="3667399" cy="22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14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914400" y="574281"/>
            <a:ext cx="7315200" cy="108043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.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下列反常积分中收敛的是（  ）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1828800" y="197616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1828800" y="283341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962022" y="2040457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962022" y="2897707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962022" y="3754957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962022" y="4612207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1796470" y="1852851"/>
          <a:ext cx="1403927" cy="75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6470" y="1852851"/>
                        <a:ext cx="1403927" cy="75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1749884" y="2755625"/>
          <a:ext cx="12334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13" imgW="647640" imgH="419040" progId="Equation.DSMT4">
                  <p:embed/>
                </p:oleObj>
              </mc:Choice>
              <mc:Fallback>
                <p:oleObj name="Equation" r:id="rId13" imgW="647640" imgH="4190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9884" y="2755625"/>
                        <a:ext cx="123348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1745871" y="3690661"/>
          <a:ext cx="19113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15" imgW="1002960" imgH="431640" progId="Equation.DSMT4">
                  <p:embed/>
                </p:oleObj>
              </mc:Choice>
              <mc:Fallback>
                <p:oleObj name="Equation" r:id="rId15" imgW="1002960" imgH="43164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45871" y="3690661"/>
                        <a:ext cx="19113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1745871" y="4512986"/>
          <a:ext cx="16700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17" imgW="876240" imgH="419040" progId="Equation.DSMT4">
                  <p:embed/>
                </p:oleObj>
              </mc:Choice>
              <mc:Fallback>
                <p:oleObj name="Equation" r:id="rId17" imgW="876240" imgH="41904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5871" y="4512986"/>
                        <a:ext cx="1670050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993" y="1976164"/>
            <a:ext cx="4788000" cy="3932995"/>
          </a:xfrm>
          <a:prstGeom prst="rect">
            <a:avLst/>
          </a:prstGeom>
        </p:spPr>
      </p:pic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5214935" y="904736"/>
            <a:ext cx="436772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endParaRPr lang="zh-CN" altLang="en-US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914400" y="6133823"/>
            <a:ext cx="8181979" cy="428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合理运用凑微分、换元、分式拆分等手段进行变形和化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05409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 hidden="1"/>
          <p:cNvSpPr/>
          <p:nvPr>
            <p:custDataLst>
              <p:tags r:id="rId3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25463" y="1096963"/>
          <a:ext cx="77803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11" imgW="3581280" imgH="469800" progId="Equation.DSMT4">
                  <p:embed/>
                </p:oleObj>
              </mc:Choice>
              <mc:Fallback>
                <p:oleObj name="Equation" r:id="rId11" imgW="3581280" imgH="4698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463" y="1096963"/>
                        <a:ext cx="7780337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 hidden="1"/>
          <p:cNvSpPr txBox="1"/>
          <p:nvPr>
            <p:custDataLst>
              <p:tags r:id="rId4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文本框 18" hidden="1"/>
          <p:cNvSpPr txBox="1"/>
          <p:nvPr>
            <p:custDataLst>
              <p:tags r:id="rId5"/>
            </p:custDataLst>
          </p:nvPr>
        </p:nvSpPr>
        <p:spPr>
          <a:xfrm>
            <a:off x="9779000" y="1270000"/>
            <a:ext cx="3332480" cy="190500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zh-CN" altLang="en-US" sz="20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答案解析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 hidden="1"/>
          <p:cNvGrpSpPr/>
          <p:nvPr>
            <p:custDataLst>
              <p:tags r:id="rId6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4" name="RemarkBack" hidden="1"/>
            <p:cNvSpPr/>
            <p:nvPr>
              <p:custDataLst>
                <p:tags r:id="rId7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RemarkBlock" hidden="1"/>
            <p:cNvSpPr/>
            <p:nvPr>
              <p:custDataLst>
                <p:tags r:id="rId8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markTitleText" hidden="1"/>
            <p:cNvSpPr txBox="1"/>
            <p:nvPr>
              <p:custDataLst>
                <p:tags r:id="rId9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49418" y="3020722"/>
            <a:ext cx="4752000" cy="3557123"/>
          </a:xfrm>
          <a:prstGeom prst="rect">
            <a:avLst/>
          </a:prstGeom>
        </p:spPr>
      </p:pic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267732" y="1693863"/>
          <a:ext cx="911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14" imgW="419040" imgH="164880" progId="Equation.DSMT4">
                  <p:embed/>
                </p:oleObj>
              </mc:Choice>
              <mc:Fallback>
                <p:oleObj name="Equation" r:id="rId14" imgW="419040" imgH="16488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67732" y="1693863"/>
                        <a:ext cx="9112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953589" y="2354995"/>
            <a:ext cx="7352211" cy="428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要求的是切线还是法线，切点纵坐标要计算准确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3457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 hidden="1"/>
          <p:cNvSpPr/>
          <p:nvPr>
            <p:custDataLst>
              <p:tags r:id="rId3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8" name="文本框 17" hidden="1"/>
          <p:cNvSpPr txBox="1"/>
          <p:nvPr>
            <p:custDataLst>
              <p:tags r:id="rId4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文本框 18" hidden="1"/>
          <p:cNvSpPr txBox="1"/>
          <p:nvPr>
            <p:custDataLst>
              <p:tags r:id="rId5"/>
            </p:custDataLst>
          </p:nvPr>
        </p:nvSpPr>
        <p:spPr>
          <a:xfrm>
            <a:off x="9779000" y="1270000"/>
            <a:ext cx="3332480" cy="190500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zh-CN" altLang="en-US" sz="20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答案解析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 hidden="1"/>
          <p:cNvGrpSpPr/>
          <p:nvPr>
            <p:custDataLst>
              <p:tags r:id="rId6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4" name="RemarkBack" hidden="1"/>
            <p:cNvSpPr/>
            <p:nvPr>
              <p:custDataLst>
                <p:tags r:id="rId8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RemarkBlock" hidden="1"/>
            <p:cNvSpPr/>
            <p:nvPr>
              <p:custDataLst>
                <p:tags r:id="rId9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markTitleText" hidden="1"/>
            <p:cNvSpPr txBox="1"/>
            <p:nvPr>
              <p:custDataLst>
                <p:tags r:id="rId10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21" name="文本框 20"/>
          <p:cNvSpPr txBox="1"/>
          <p:nvPr>
            <p:custDataLst>
              <p:tags r:id="rId7"/>
            </p:custDataLst>
          </p:nvPr>
        </p:nvSpPr>
        <p:spPr>
          <a:xfrm>
            <a:off x="314038" y="407981"/>
            <a:ext cx="8067962" cy="131415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.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曲线                   在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t=1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处的曲率半径为（  ）</a:t>
            </a:r>
            <a:r>
              <a:rPr lang="zh-CN" altLang="en-US" sz="2600" u="sng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592874" y="426198"/>
            <a:ext cx="1694469" cy="1296386"/>
            <a:chOff x="1613651" y="1980488"/>
            <a:chExt cx="1694469" cy="1296386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/>
            </p:nvPr>
          </p:nvGraphicFramePr>
          <p:xfrm>
            <a:off x="1955518" y="1980488"/>
            <a:ext cx="953077" cy="435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1" name="Equation" r:id="rId12" imgW="444240" imgH="203040" progId="Equation.DSMT4">
                    <p:embed/>
                  </p:oleObj>
                </mc:Choice>
                <mc:Fallback>
                  <p:oleObj name="Equation" r:id="rId12" imgW="444240" imgH="203040" progId="Equation.DSMT4">
                    <p:embed/>
                    <p:pic>
                      <p:nvPicPr>
                        <p:cNvPr id="23" name="对象 2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55518" y="1980488"/>
                          <a:ext cx="953077" cy="435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1947632" y="2784749"/>
            <a:ext cx="13604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2" name="Equation" r:id="rId14" imgW="634680" imgH="228600" progId="Equation.DSMT4">
                    <p:embed/>
                  </p:oleObj>
                </mc:Choice>
                <mc:Fallback>
                  <p:oleObj name="Equation" r:id="rId14" imgW="634680" imgH="22860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47632" y="2784749"/>
                          <a:ext cx="1360488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左大括号 24"/>
            <p:cNvSpPr/>
            <p:nvPr/>
          </p:nvSpPr>
          <p:spPr>
            <a:xfrm>
              <a:off x="1613651" y="2127168"/>
              <a:ext cx="263236" cy="1080000"/>
            </a:xfrm>
            <a:prstGeom prst="leftBrace">
              <a:avLst>
                <a:gd name="adj1" fmla="val 82017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6773545" y="880044"/>
          <a:ext cx="276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3545" y="880044"/>
                        <a:ext cx="2762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964" y="2845066"/>
            <a:ext cx="7579036" cy="3895370"/>
          </a:xfrm>
          <a:prstGeom prst="rect">
            <a:avLst/>
          </a:prstGeom>
        </p:spPr>
      </p:pic>
      <p:sp>
        <p:nvSpPr>
          <p:cNvPr id="28" name="内容占位符 2"/>
          <p:cNvSpPr txBox="1">
            <a:spLocks/>
          </p:cNvSpPr>
          <p:nvPr/>
        </p:nvSpPr>
        <p:spPr bwMode="auto">
          <a:xfrm>
            <a:off x="548639" y="1877754"/>
            <a:ext cx="8269976" cy="897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率圆不考，但曲率很可能会考，所以一定要牢记曲率公式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求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一阶导、二阶导，再代入计算，注意分子加绝对值。</a:t>
            </a:r>
          </a:p>
        </p:txBody>
      </p:sp>
      <p:sp>
        <p:nvSpPr>
          <p:cNvPr id="3" name="矩形 2"/>
          <p:cNvSpPr/>
          <p:nvPr/>
        </p:nvSpPr>
        <p:spPr>
          <a:xfrm>
            <a:off x="940526" y="5499463"/>
            <a:ext cx="1842788" cy="8621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20518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 hidden="1"/>
          <p:cNvSpPr/>
          <p:nvPr>
            <p:custDataLst>
              <p:tags r:id="rId3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8" name="文本框 17" hidden="1"/>
          <p:cNvSpPr txBox="1"/>
          <p:nvPr>
            <p:custDataLst>
              <p:tags r:id="rId4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文本框 18" hidden="1"/>
          <p:cNvSpPr txBox="1"/>
          <p:nvPr>
            <p:custDataLst>
              <p:tags r:id="rId5"/>
            </p:custDataLst>
          </p:nvPr>
        </p:nvSpPr>
        <p:spPr>
          <a:xfrm>
            <a:off x="9779000" y="1270000"/>
            <a:ext cx="3332480" cy="190500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zh-CN" altLang="en-US" sz="20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答案解析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 hidden="1"/>
          <p:cNvGrpSpPr/>
          <p:nvPr>
            <p:custDataLst>
              <p:tags r:id="rId6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4" name="RemarkBack" hidden="1"/>
            <p:cNvSpPr/>
            <p:nvPr>
              <p:custDataLst>
                <p:tags r:id="rId8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RemarkBlock" hidden="1"/>
            <p:cNvSpPr/>
            <p:nvPr>
              <p:custDataLst>
                <p:tags r:id="rId9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markTitleText" hidden="1"/>
            <p:cNvSpPr txBox="1"/>
            <p:nvPr>
              <p:custDataLst>
                <p:tags r:id="rId10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29" name="文本框 28"/>
          <p:cNvSpPr txBox="1"/>
          <p:nvPr>
            <p:custDataLst>
              <p:tags r:id="rId7"/>
            </p:custDataLst>
          </p:nvPr>
        </p:nvSpPr>
        <p:spPr>
          <a:xfrm>
            <a:off x="473367" y="29575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8.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设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(x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有连续的导函数且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(x)&gt;0,                         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则                       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5533129" y="950268"/>
          <a:ext cx="2255438" cy="48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Equation" r:id="rId12" imgW="952200" imgH="203040" progId="Equation.DSMT4">
                  <p:embed/>
                </p:oleObj>
              </mc:Choice>
              <mc:Fallback>
                <p:oleObj name="Equation" r:id="rId12" imgW="952200" imgH="203040" progId="Equation.DSMT4">
                  <p:embed/>
                  <p:pic>
                    <p:nvPicPr>
                      <p:cNvPr id="31" name="对象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33129" y="950268"/>
                        <a:ext cx="2255438" cy="48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1147035" y="1431428"/>
          <a:ext cx="1630825" cy="86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Equation" r:id="rId14" imgW="787320" imgH="419040" progId="Equation.DSMT4">
                  <p:embed/>
                </p:oleObj>
              </mc:Choice>
              <mc:Fallback>
                <p:oleObj name="Equation" r:id="rId14" imgW="787320" imgH="41904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7035" y="1431428"/>
                        <a:ext cx="1630825" cy="868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52193" y="3382865"/>
            <a:ext cx="4228076" cy="3223677"/>
          </a:xfrm>
          <a:prstGeom prst="rect">
            <a:avLst/>
          </a:prstGeom>
        </p:spPr>
      </p:pic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2844650" y="1620305"/>
          <a:ext cx="25955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7" name="Equation" r:id="rId17" imgW="1193760" imgH="177480" progId="Equation.DSMT4">
                  <p:embed/>
                </p:oleObj>
              </mc:Choice>
              <mc:Fallback>
                <p:oleObj name="Equation" r:id="rId17" imgW="1193760" imgH="17748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44650" y="1620305"/>
                        <a:ext cx="259556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447241" y="2440724"/>
            <a:ext cx="8526707" cy="897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必求出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身，通过题干等式求导，即可得出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’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求解即可，从而节省时间、也降低算错概率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606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453644" y="208669"/>
            <a:ext cx="444926" cy="904847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9.                                                     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002601" y="257742"/>
          <a:ext cx="4872334" cy="73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5" imgW="2869920" imgH="431640" progId="Equation.DSMT4">
                  <p:embed/>
                </p:oleObj>
              </mc:Choice>
              <mc:Fallback>
                <p:oleObj name="Equation" r:id="rId5" imgW="2869920" imgH="4316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2601" y="257742"/>
                        <a:ext cx="4872334" cy="733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1421" y="2414574"/>
            <a:ext cx="5760000" cy="4443426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893900" y="143827"/>
          <a:ext cx="3587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8" imgW="164880" imgH="393480" progId="Equation.DSMT4">
                  <p:embed/>
                </p:oleObj>
              </mc:Choice>
              <mc:Fallback>
                <p:oleObj name="Equation" r:id="rId8" imgW="164880" imgH="393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3900" y="143827"/>
                        <a:ext cx="358775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49589" y="1114050"/>
            <a:ext cx="8183253" cy="1384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类题，要么运用“夹逼定理”，要么运用定积分。</a:t>
            </a:r>
            <a:endParaRPr lang="en-US" altLang="zh-CN" sz="22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大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极限 ＝ 单项最小值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 → 夹逼定理</a:t>
            </a:r>
            <a:endParaRPr lang="en-US" altLang="zh-CN" sz="22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大值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极限 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 </a:t>
            </a: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小值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 → 定积分</a:t>
            </a:r>
            <a:endParaRPr lang="en-US" altLang="zh-CN" sz="22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3629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429490" y="236495"/>
            <a:ext cx="8520546" cy="1304922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0.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半径为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半圆周                     的质心坐标为（      ）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3675280" y="693022"/>
          <a:ext cx="1927207" cy="40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5280" y="693022"/>
                        <a:ext cx="1927207" cy="403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68" y="1291048"/>
            <a:ext cx="8583168" cy="5425440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7849547" y="539731"/>
          <a:ext cx="7731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8" imgW="355320" imgH="355320" progId="Equation.DSMT4">
                  <p:embed/>
                </p:oleObj>
              </mc:Choice>
              <mc:Fallback>
                <p:oleObj name="Equation" r:id="rId8" imgW="355320" imgH="35532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9547" y="539731"/>
                        <a:ext cx="773112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32757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15888" y="604838"/>
          <a:ext cx="89757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3" imgW="4038480" imgH="558720" progId="Equation.DSMT4">
                  <p:embed/>
                </p:oleObj>
              </mc:Choice>
              <mc:Fallback>
                <p:oleObj name="Equation" r:id="rId3" imgW="4038480" imgH="558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88" y="604838"/>
                        <a:ext cx="8975725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82" y="1998973"/>
            <a:ext cx="8464731" cy="4780649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461113" y="24927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Equation" r:id="rId6" imgW="507960" imgH="152280" progId="Equation.DSMT4">
                  <p:embed/>
                </p:oleObj>
              </mc:Choice>
              <mc:Fallback>
                <p:oleObj name="Equation" r:id="rId6" imgW="507960" imgH="1522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1113" y="2492738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上箭头 1"/>
          <p:cNvSpPr/>
          <p:nvPr/>
        </p:nvSpPr>
        <p:spPr>
          <a:xfrm>
            <a:off x="1828800" y="1998973"/>
            <a:ext cx="180000" cy="247838"/>
          </a:xfrm>
          <a:prstGeom prst="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上箭头 6"/>
          <p:cNvSpPr/>
          <p:nvPr/>
        </p:nvSpPr>
        <p:spPr>
          <a:xfrm>
            <a:off x="3161346" y="1998973"/>
            <a:ext cx="180000" cy="247838"/>
          </a:xfrm>
          <a:prstGeom prst="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1423852" y="1564175"/>
            <a:ext cx="2337709" cy="396000"/>
          </a:xfrm>
          <a:prstGeom prst="roundRect">
            <a:avLst>
              <a:gd name="adj" fmla="val 2719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拼凑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/2·d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endParaRPr lang="zh-CN" altLang="en-US" sz="20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2965269" y="4180114"/>
            <a:ext cx="65314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482046" y="4180114"/>
            <a:ext cx="65314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下弧形箭头 12"/>
          <p:cNvSpPr/>
          <p:nvPr/>
        </p:nvSpPr>
        <p:spPr>
          <a:xfrm>
            <a:off x="3341346" y="4232365"/>
            <a:ext cx="2576128" cy="432000"/>
          </a:xfrm>
          <a:prstGeom prst="curved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4031554" y="4059514"/>
            <a:ext cx="1134737" cy="540000"/>
          </a:xfrm>
          <a:prstGeom prst="roundRect">
            <a:avLst>
              <a:gd name="adj" fmla="val 27193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algn="ctr"/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穷小量</a:t>
            </a:r>
            <a:endParaRPr lang="en-US" altLang="zh-CN" sz="16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价替换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115888" y="5949273"/>
            <a:ext cx="1802912" cy="540000"/>
          </a:xfrm>
          <a:prstGeom prst="roundRect">
            <a:avLst>
              <a:gd name="adj" fmla="val 27193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algn="ctr"/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用导数定义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30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4" grpId="0" animBg="1"/>
      <p:bldP spid="13" grpId="0" animBg="1"/>
      <p:bldP spid="14" grpId="0" animBg="1"/>
      <p:bldP spid="15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80279" y="324234"/>
          <a:ext cx="524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3" imgW="2095200" imgH="279360" progId="Equation.DSMT4">
                  <p:embed/>
                </p:oleObj>
              </mc:Choice>
              <mc:Fallback>
                <p:oleObj name="Equation" r:id="rId3" imgW="209520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279" y="324234"/>
                        <a:ext cx="5245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8" y="1667283"/>
            <a:ext cx="7132320" cy="4907647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722914" y="1156757"/>
            <a:ext cx="5213268" cy="968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类题无捷径，耐心梳理，分段分析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r">
              <a:buFontTx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切勿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遗漏不可导的点</a:t>
            </a:r>
          </a:p>
        </p:txBody>
      </p:sp>
    </p:spTree>
    <p:extLst>
      <p:ext uri="{BB962C8B-B14F-4D97-AF65-F5344CB8AC3E}">
        <p14:creationId xmlns:p14="http://schemas.microsoft.com/office/powerpoint/2010/main" val="254259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80279" y="324234"/>
          <a:ext cx="524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3" imgW="2095200" imgH="279360" progId="Equation.DSMT4">
                  <p:embed/>
                </p:oleObj>
              </mc:Choice>
              <mc:Fallback>
                <p:oleObj name="Equation" r:id="rId3" imgW="209520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279" y="324234"/>
                        <a:ext cx="5245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4926"/>
            <a:ext cx="9144000" cy="336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66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80279" y="324234"/>
          <a:ext cx="524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3" imgW="2095200" imgH="279360" progId="Equation.DSMT4">
                  <p:embed/>
                </p:oleObj>
              </mc:Choice>
              <mc:Fallback>
                <p:oleObj name="Equation" r:id="rId3" imgW="209520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279" y="324234"/>
                        <a:ext cx="5245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42900"/>
            <a:ext cx="9144000" cy="358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381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69" y="908720"/>
            <a:ext cx="7003148" cy="272838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46074" y="1730136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235" y="3761956"/>
            <a:ext cx="6196071" cy="2403348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320486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99617" y="180565"/>
          <a:ext cx="49593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3" imgW="2234880" imgH="444240" progId="Equation.DSMT4">
                  <p:embed/>
                </p:oleObj>
              </mc:Choice>
              <mc:Fallback>
                <p:oleObj name="Equation" r:id="rId3" imgW="223488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617" y="180565"/>
                        <a:ext cx="495935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52" y="1345475"/>
            <a:ext cx="8855322" cy="5036636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540575" y="986940"/>
            <a:ext cx="2486452" cy="968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元去根式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待定系数拆分式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还原为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zh-CN" altLang="en-US" sz="2400" b="1" i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690213" y="4979827"/>
            <a:ext cx="2128598" cy="53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绝对值不能丢</a:t>
            </a:r>
          </a:p>
        </p:txBody>
      </p:sp>
    </p:spTree>
    <p:extLst>
      <p:ext uri="{BB962C8B-B14F-4D97-AF65-F5344CB8AC3E}">
        <p14:creationId xmlns:p14="http://schemas.microsoft.com/office/powerpoint/2010/main" val="5114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8811" y="227396"/>
          <a:ext cx="30210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811" y="227396"/>
                        <a:ext cx="30210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467" y="2310115"/>
            <a:ext cx="6206530" cy="3239887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33900" y="1400649"/>
            <a:ext cx="8284715" cy="493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需要注意积分区间、积分变量、被积函数在换元的前后变化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r">
              <a:buFontTx/>
              <a:buNone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题使用“倒代换”更简单</a:t>
            </a:r>
          </a:p>
        </p:txBody>
      </p:sp>
    </p:spTree>
    <p:extLst>
      <p:ext uri="{BB962C8B-B14F-4D97-AF65-F5344CB8AC3E}">
        <p14:creationId xmlns:p14="http://schemas.microsoft.com/office/powerpoint/2010/main" val="173127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8811" y="227396"/>
          <a:ext cx="30210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811" y="227396"/>
                        <a:ext cx="30210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259" y="1989961"/>
            <a:ext cx="8373291" cy="4205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15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57464" y="673484"/>
          <a:ext cx="75263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3" imgW="3327120" imgH="342720" progId="Equation.DSMT4">
                  <p:embed/>
                </p:oleObj>
              </mc:Choice>
              <mc:Fallback>
                <p:oleObj name="Equation" r:id="rId3" imgW="3327120" imgH="342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464" y="673484"/>
                        <a:ext cx="752633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1" y="2019032"/>
            <a:ext cx="9036000" cy="4800375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257465" y="1525566"/>
            <a:ext cx="8494334" cy="493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遇到较复杂的综合题不能慌，按部就班，寻找突破，化简求解。</a:t>
            </a:r>
          </a:p>
        </p:txBody>
      </p:sp>
    </p:spTree>
    <p:extLst>
      <p:ext uri="{BB962C8B-B14F-4D97-AF65-F5344CB8AC3E}">
        <p14:creationId xmlns:p14="http://schemas.microsoft.com/office/powerpoint/2010/main" val="59155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64981" y="673484"/>
          <a:ext cx="75311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3" imgW="3848040" imgH="1295280" progId="Equation.DSMT4">
                  <p:embed/>
                </p:oleObj>
              </mc:Choice>
              <mc:Fallback>
                <p:oleObj name="Equation" r:id="rId3" imgW="3848040" imgH="12952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981" y="673484"/>
                        <a:ext cx="7531100" cy="214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383" y="3656476"/>
            <a:ext cx="7210698" cy="2828552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225753" y="2992984"/>
            <a:ext cx="4664219" cy="493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合理利用偶函数性质与题干条件</a:t>
            </a:r>
          </a:p>
        </p:txBody>
      </p:sp>
    </p:spTree>
    <p:extLst>
      <p:ext uri="{BB962C8B-B14F-4D97-AF65-F5344CB8AC3E}">
        <p14:creationId xmlns:p14="http://schemas.microsoft.com/office/powerpoint/2010/main" val="348710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64981" y="673484"/>
          <a:ext cx="75311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3" imgW="3848040" imgH="1295280" progId="Equation.DSMT4">
                  <p:embed/>
                </p:oleObj>
              </mc:Choice>
              <mc:Fallback>
                <p:oleObj name="Equation" r:id="rId3" imgW="3848040" imgH="12952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981" y="673484"/>
                        <a:ext cx="7531100" cy="214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344" y="2822959"/>
            <a:ext cx="7450691" cy="3932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68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91668" y="646590"/>
          <a:ext cx="847725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3" imgW="4394160" imgH="939600" progId="Equation.DSMT4">
                  <p:embed/>
                </p:oleObj>
              </mc:Choice>
              <mc:Fallback>
                <p:oleObj name="Equation" r:id="rId3" imgW="4394160" imgH="939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68" y="646590"/>
                        <a:ext cx="847725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923" y="2349158"/>
            <a:ext cx="8892000" cy="4512710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373753" y="1309969"/>
            <a:ext cx="2562429" cy="428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画图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再求解。</a:t>
            </a:r>
          </a:p>
        </p:txBody>
      </p:sp>
    </p:spTree>
    <p:extLst>
      <p:ext uri="{BB962C8B-B14F-4D97-AF65-F5344CB8AC3E}">
        <p14:creationId xmlns:p14="http://schemas.microsoft.com/office/powerpoint/2010/main" val="78101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91668" y="646590"/>
          <a:ext cx="847725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3" imgW="4394160" imgH="939600" progId="Equation.DSMT4">
                  <p:embed/>
                </p:oleObj>
              </mc:Choice>
              <mc:Fallback>
                <p:oleObj name="Equation" r:id="rId3" imgW="4394160" imgH="939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68" y="646590"/>
                        <a:ext cx="847725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569975"/>
            <a:ext cx="8007531" cy="4152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74336" y="687339"/>
          <a:ext cx="8775701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3" imgW="4267080" imgH="457200" progId="Equation.DSMT4">
                  <p:embed/>
                </p:oleObj>
              </mc:Choice>
              <mc:Fallback>
                <p:oleObj name="Equation" r:id="rId3" imgW="426708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336" y="687339"/>
                        <a:ext cx="8775701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293"/>
            <a:ext cx="9144000" cy="5023454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878480" y="1297934"/>
            <a:ext cx="5265520" cy="910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题干条件，巧妙构建辅助函数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除相减之外，作比值也可以。</a:t>
            </a:r>
          </a:p>
        </p:txBody>
      </p:sp>
    </p:spTree>
    <p:extLst>
      <p:ext uri="{BB962C8B-B14F-4D97-AF65-F5344CB8AC3E}">
        <p14:creationId xmlns:p14="http://schemas.microsoft.com/office/powerpoint/2010/main" val="420263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27000" y="646427"/>
          <a:ext cx="89614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3" imgW="5473440" imgH="914400" progId="Equation.DSMT4">
                  <p:embed/>
                </p:oleObj>
              </mc:Choice>
              <mc:Fallback>
                <p:oleObj name="Equation" r:id="rId3" imgW="5473440" imgH="914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" y="646427"/>
                        <a:ext cx="8961438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66189" y="1428973"/>
          <a:ext cx="67770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5" imgW="4140000" imgH="444240" progId="Equation.DSMT4">
                  <p:embed/>
                </p:oleObj>
              </mc:Choice>
              <mc:Fallback>
                <p:oleObj name="Equation" r:id="rId5" imgW="414000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189" y="1428973"/>
                        <a:ext cx="67770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02" y="3350142"/>
            <a:ext cx="7775711" cy="2438634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36008" y="2201841"/>
            <a:ext cx="8384232" cy="910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证等式中含有二阶导，因此需要以一阶导数作为衔接桥梁。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用导数定义，根据题干条件求出特定值的一阶导数。</a:t>
            </a:r>
          </a:p>
        </p:txBody>
      </p:sp>
    </p:spTree>
    <p:extLst>
      <p:ext uri="{BB962C8B-B14F-4D97-AF65-F5344CB8AC3E}">
        <p14:creationId xmlns:p14="http://schemas.microsoft.com/office/powerpoint/2010/main" val="406836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65" y="507245"/>
            <a:ext cx="7164000" cy="1252272"/>
          </a:xfrm>
          <a:prstGeom prst="rect">
            <a:avLst/>
          </a:prstGeom>
        </p:spPr>
      </p:pic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174" y="2115473"/>
            <a:ext cx="7200000" cy="4439337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971110" y="1852422"/>
            <a:ext cx="4362994" cy="864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sz="23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率圆</a:t>
            </a:r>
            <a:r>
              <a:rPr lang="zh-CN" altLang="en-US" sz="23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考，但</a:t>
            </a:r>
            <a:r>
              <a:rPr lang="zh-CN" altLang="en-US" sz="23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率</a:t>
            </a:r>
            <a:r>
              <a:rPr lang="zh-CN" altLang="en-US" sz="23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很可能会考，</a:t>
            </a:r>
            <a:endParaRPr lang="en-US" altLang="zh-CN" sz="23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sz="23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需要</a:t>
            </a:r>
            <a:r>
              <a:rPr lang="zh-CN" altLang="en-US" sz="23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牢记相关公式。</a:t>
            </a:r>
          </a:p>
        </p:txBody>
      </p:sp>
    </p:spTree>
    <p:extLst>
      <p:ext uri="{BB962C8B-B14F-4D97-AF65-F5344CB8AC3E}">
        <p14:creationId xmlns:p14="http://schemas.microsoft.com/office/powerpoint/2010/main" val="61061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27000" y="646427"/>
          <a:ext cx="89614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Equation" r:id="rId3" imgW="5473440" imgH="914400" progId="Equation.DSMT4">
                  <p:embed/>
                </p:oleObj>
              </mc:Choice>
              <mc:Fallback>
                <p:oleObj name="Equation" r:id="rId3" imgW="5473440" imgH="914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" y="646427"/>
                        <a:ext cx="8961438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66189" y="1428973"/>
          <a:ext cx="67770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9" name="Equation" r:id="rId5" imgW="4140000" imgH="444240" progId="Equation.DSMT4">
                  <p:embed/>
                </p:oleObj>
              </mc:Choice>
              <mc:Fallback>
                <p:oleObj name="Equation" r:id="rId5" imgW="414000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189" y="1428973"/>
                        <a:ext cx="67770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620784"/>
            <a:ext cx="8046720" cy="4193361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75197" y="2136527"/>
            <a:ext cx="8416106" cy="587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积分中值定理、微分中值定理联用，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遗余力创造使用条件。</a:t>
            </a:r>
          </a:p>
        </p:txBody>
      </p:sp>
    </p:spTree>
    <p:extLst>
      <p:ext uri="{BB962C8B-B14F-4D97-AF65-F5344CB8AC3E}">
        <p14:creationId xmlns:p14="http://schemas.microsoft.com/office/powerpoint/2010/main" val="303687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9144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330619"/>
            <a:ext cx="5640387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2869339" y="692150"/>
            <a:ext cx="3746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D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403350" y="5157788"/>
            <a:ext cx="6697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如果要使</a:t>
            </a:r>
            <a:r>
              <a:rPr lang="en-US" altLang="zh-CN" sz="2800" dirty="0">
                <a:solidFill>
                  <a:srgbClr val="FF0000"/>
                </a:solidFill>
              </a:rPr>
              <a:t>D</a:t>
            </a:r>
            <a:r>
              <a:rPr lang="zh-CN" altLang="en-US" sz="2800" dirty="0" smtClean="0">
                <a:solidFill>
                  <a:srgbClr val="FF0000"/>
                </a:solidFill>
              </a:rPr>
              <a:t>选项的逆命题</a:t>
            </a:r>
            <a:r>
              <a:rPr lang="zh-CN" altLang="en-US" sz="2800" dirty="0">
                <a:solidFill>
                  <a:srgbClr val="FF0000"/>
                </a:solidFill>
              </a:rPr>
              <a:t>也成立，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则需要把第三个子列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rgbClr val="FF0000"/>
                </a:solidFill>
              </a:rPr>
              <a:t>也补充上。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320667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41269"/>
            <a:ext cx="8002588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995309"/>
            <a:ext cx="5832475" cy="435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89725" y="227332"/>
            <a:ext cx="373063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B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567768" y="6187896"/>
            <a:ext cx="6696075" cy="61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</a:rPr>
              <a:t>三类渐近线</a:t>
            </a:r>
            <a:r>
              <a:rPr lang="zh-CN" altLang="en-US" sz="2600" dirty="0">
                <a:solidFill>
                  <a:srgbClr val="FF0000"/>
                </a:solidFill>
              </a:rPr>
              <a:t>的求解方法一定</a:t>
            </a:r>
            <a:r>
              <a:rPr lang="zh-CN" altLang="en-US" sz="2600" dirty="0" smtClean="0">
                <a:solidFill>
                  <a:srgbClr val="FF0000"/>
                </a:solidFill>
              </a:rPr>
              <a:t>要熟练掌握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4013854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94407"/>
            <a:ext cx="8713787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30560"/>
            <a:ext cx="6364288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8015288" y="177633"/>
            <a:ext cx="373062" cy="12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C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81162" y="5058965"/>
            <a:ext cx="8555334" cy="153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分结合函数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像。</a:t>
            </a: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等号”不能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，因为此时函数图像与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相切，存在重根，与题干不符。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364256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86028"/>
            <a:ext cx="8437563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845924" y="343128"/>
            <a:ext cx="373062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C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308491" y="2702970"/>
            <a:ext cx="8392960" cy="354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ts val="1800"/>
              </a:spcBef>
              <a:buAutoNum type="alphaUcPeriod"/>
            </a:pP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一定，两个极限有可能相等，如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ts val="1800"/>
              </a:spcBef>
              <a:buFontTx/>
              <a:buAutoNum type="alphaUcPeriod"/>
            </a:pP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一定，函数值的大小关系不能反映其变化率的大小关系，同如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ts val="1800"/>
              </a:spcBef>
              <a:buFontTx/>
              <a:buAutoNum type="alphaUcPeriod"/>
            </a:pP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确。移项后根据定积分的“保序性”可证。</a:t>
            </a:r>
            <a:endParaRPr lang="en-US" altLang="zh-CN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ts val="1800"/>
              </a:spcBef>
              <a:buFontTx/>
              <a:buAutoNum type="alphaUcPeriod"/>
            </a:pP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一定，是因为不定积分得到的是带不定常数的曲线族，因此无法保序。如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在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但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/3)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C</a:t>
            </a:r>
            <a:r>
              <a:rPr lang="en-US" altLang="zh-CN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必小于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)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C</a:t>
            </a:r>
            <a:r>
              <a:rPr lang="en-US" altLang="zh-CN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aseline="-250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853284" y="268593"/>
            <a:ext cx="4332670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题干中</a:t>
            </a:r>
            <a:r>
              <a:rPr lang="zh-CN" alt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闭区间应改为开区间</a:t>
            </a:r>
          </a:p>
        </p:txBody>
      </p:sp>
    </p:spTree>
    <p:extLst>
      <p:ext uri="{BB962C8B-B14F-4D97-AF65-F5344CB8AC3E}">
        <p14:creationId xmlns:p14="http://schemas.microsoft.com/office/powerpoint/2010/main" val="324199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46887"/>
            <a:ext cx="7729538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7439025" y="357962"/>
            <a:ext cx="373063" cy="12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A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781300"/>
            <a:ext cx="4535487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619250" y="5678488"/>
            <a:ext cx="4824413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请注意，不要漏掉了负号。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231613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33375"/>
            <a:ext cx="9001125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84313"/>
            <a:ext cx="360045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562350" y="163513"/>
            <a:ext cx="576263" cy="120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sz="28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403350" y="3716338"/>
            <a:ext cx="7113588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分子分母同时乘以或除以某个数，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是极限求解问题的常规套路。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3563622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549275"/>
            <a:ext cx="8999538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00213"/>
            <a:ext cx="62166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643438" y="354013"/>
            <a:ext cx="720725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sz="28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331913" y="4840288"/>
            <a:ext cx="7127875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严格遵照题干函数表达式，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考虑定义域及间断点时不可随意约分。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结合函数图像、完成求解。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305194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620713"/>
            <a:ext cx="8999538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060575"/>
            <a:ext cx="46434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351588" y="476250"/>
            <a:ext cx="1008062" cy="12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/2</a:t>
            </a:r>
            <a:endParaRPr lang="zh-CN" altLang="en-US" sz="2800" b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547813" y="4868863"/>
            <a:ext cx="5472112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及时代入数值，简化求解过程。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246849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765175"/>
            <a:ext cx="8999537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461" y="1982197"/>
            <a:ext cx="372268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856277" y="493713"/>
            <a:ext cx="1871663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/4, +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18457" y="4238625"/>
            <a:ext cx="8217725" cy="1848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800"/>
              </a:spcBef>
            </a:pPr>
            <a:r>
              <a:rPr lang="zh-CN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将</a:t>
            </a:r>
            <a:r>
              <a:rPr lang="en-US" altLang="zh-CN" sz="28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照</a:t>
            </a:r>
            <a:r>
              <a:rPr lang="zh-CN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上限积分的求导法则</a:t>
            </a:r>
            <a:r>
              <a:rPr lang="zh-CN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求导即可，没必要先积分、再求导（因为会把问题复杂化）。</a:t>
            </a:r>
            <a:endParaRPr lang="en-US" altLang="zh-CN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zh-CN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积分上限为</a:t>
            </a:r>
            <a:r>
              <a:rPr lang="en-US" altLang="zh-CN" sz="28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下限为常数，因此它的导数就是被积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用</a:t>
            </a:r>
            <a:r>
              <a:rPr lang="en-US" altLang="zh-CN" sz="28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替换</a:t>
            </a:r>
            <a:r>
              <a:rPr lang="en-US" altLang="zh-CN" sz="28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237956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393" y="175584"/>
            <a:ext cx="4608000" cy="52819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9" y="930238"/>
            <a:ext cx="7850777" cy="2698141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1064816" y="3980507"/>
            <a:ext cx="6812089" cy="65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练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“分部积分”及“递推方法”。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033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4813"/>
            <a:ext cx="89995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41064" y="1434417"/>
            <a:ext cx="3780000" cy="5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7740650" y="277813"/>
            <a:ext cx="6477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b="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11857" y="4105367"/>
            <a:ext cx="4415256" cy="2389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800"/>
              </a:spcBef>
            </a:pPr>
            <a:r>
              <a:rPr lang="en-US" altLang="zh-CN" dirty="0" smtClean="0">
                <a:solidFill>
                  <a:srgbClr val="0070C0"/>
                </a:solidFill>
              </a:rPr>
              <a:t>1.</a:t>
            </a:r>
            <a:r>
              <a:rPr lang="zh-CN" altLang="en-US" u="sng" dirty="0" smtClean="0">
                <a:solidFill>
                  <a:srgbClr val="0070C0"/>
                </a:solidFill>
              </a:rPr>
              <a:t>这类题期末考试大概率会考。</a:t>
            </a:r>
            <a:r>
              <a:rPr lang="zh-CN" altLang="en-US" dirty="0" smtClean="0">
                <a:solidFill>
                  <a:srgbClr val="0070C0"/>
                </a:solidFill>
              </a:rPr>
              <a:t>因此常规</a:t>
            </a:r>
            <a:r>
              <a:rPr lang="en-US" altLang="zh-CN" dirty="0" smtClean="0">
                <a:solidFill>
                  <a:srgbClr val="0070C0"/>
                </a:solidFill>
              </a:rPr>
              <a:t>x-y</a:t>
            </a:r>
            <a:r>
              <a:rPr lang="zh-CN" altLang="en-US" dirty="0">
                <a:solidFill>
                  <a:srgbClr val="0070C0"/>
                </a:solidFill>
              </a:rPr>
              <a:t>曲线</a:t>
            </a:r>
            <a:r>
              <a:rPr lang="zh-CN" altLang="en-US" dirty="0" smtClean="0">
                <a:solidFill>
                  <a:srgbClr val="0070C0"/>
                </a:solidFill>
              </a:rPr>
              <a:t>、参数方程、极坐标三种情况下的弧长公式都应牢记；</a:t>
            </a:r>
            <a:r>
              <a:rPr lang="zh-CN" altLang="en-US" dirty="0" smtClean="0">
                <a:solidFill>
                  <a:srgbClr val="FF0000"/>
                </a:solidFill>
              </a:rPr>
              <a:t>（课本</a:t>
            </a:r>
            <a:r>
              <a:rPr lang="en-US" altLang="zh-CN" dirty="0" smtClean="0">
                <a:solidFill>
                  <a:srgbClr val="FF0000"/>
                </a:solidFill>
              </a:rPr>
              <a:t>195-196</a:t>
            </a:r>
            <a:r>
              <a:rPr lang="zh-CN" altLang="en-US" dirty="0" smtClean="0">
                <a:solidFill>
                  <a:srgbClr val="FF0000"/>
                </a:solidFill>
              </a:rPr>
              <a:t>页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altLang="zh-CN" dirty="0" smtClean="0">
                <a:solidFill>
                  <a:srgbClr val="0070C0"/>
                </a:solidFill>
              </a:rPr>
              <a:t>2.</a:t>
            </a:r>
            <a:r>
              <a:rPr lang="zh-CN" altLang="en-US" dirty="0" smtClean="0">
                <a:solidFill>
                  <a:srgbClr val="0070C0"/>
                </a:solidFill>
              </a:rPr>
              <a:t>去根号时绝对值</a:t>
            </a:r>
            <a:r>
              <a:rPr lang="zh-CN" altLang="en-US" dirty="0">
                <a:solidFill>
                  <a:srgbClr val="0070C0"/>
                </a:solidFill>
              </a:rPr>
              <a:t>不能丢。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857" y="1630363"/>
            <a:ext cx="3818649" cy="2324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00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724" y="175584"/>
            <a:ext cx="3009900" cy="5905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989" y="914987"/>
            <a:ext cx="7560000" cy="322630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8989" y="5062511"/>
            <a:ext cx="5040000" cy="1515887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588990" y="4237897"/>
            <a:ext cx="7954122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</a:rPr>
              <a:t>也可以更早地进行无穷小量等价替换，简化求解过程：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7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25" y="1873087"/>
            <a:ext cx="9000000" cy="4868852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2" y="97206"/>
            <a:ext cx="5781675" cy="1190625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758807" y="1228828"/>
            <a:ext cx="7758177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</a:rPr>
              <a:t>运用洛必达法则，结合变上限积分求导公式，进行计算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9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5" y="1482196"/>
            <a:ext cx="9000000" cy="4522131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2" y="97206"/>
            <a:ext cx="5781675" cy="1190625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1149531" y="6004327"/>
            <a:ext cx="7589519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题时可以省略一些内容，写清楚关键步骤就好。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03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673484"/>
            <a:ext cx="7829550" cy="3905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800" y="1251982"/>
            <a:ext cx="6840000" cy="26537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182" y="4948057"/>
            <a:ext cx="6840000" cy="1810843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588989" y="4093669"/>
            <a:ext cx="8555011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题干是要求微分还是求导数，微分别漏掉了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6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55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72" y="75040"/>
            <a:ext cx="3276600" cy="8572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638" y="2363176"/>
            <a:ext cx="6120000" cy="3755184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70638" y="1296102"/>
            <a:ext cx="7515271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适当配方变形、凑微分，仔细检查系数、防止遗漏。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008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711" y="89799"/>
            <a:ext cx="3209925" cy="8001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801" y="1468965"/>
            <a:ext cx="7020000" cy="4001741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976930" y="5679249"/>
            <a:ext cx="7500323" cy="518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800"/>
              </a:spcBef>
            </a:pP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凑微分时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-d(2-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这里会出现一个负号。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上箭头 2"/>
          <p:cNvSpPr/>
          <p:nvPr/>
        </p:nvSpPr>
        <p:spPr>
          <a:xfrm>
            <a:off x="2495004" y="5273232"/>
            <a:ext cx="324000" cy="43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47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10269"/>
            <a:ext cx="3352800" cy="7905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665" y="1837438"/>
            <a:ext cx="6300000" cy="4357009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701268" y="1098334"/>
            <a:ext cx="7515271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察法或待定系数法，拆分成简单分式求解。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8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756" y="673484"/>
            <a:ext cx="8286750" cy="3714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43" y="2174469"/>
            <a:ext cx="6840000" cy="4351000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705395" y="1237674"/>
            <a:ext cx="7641771" cy="774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率圆不考，但曲率很可能会考，所以一定要牢记曲率公式。</a:t>
            </a:r>
            <a:endParaRPr lang="en-US" altLang="zh-CN" sz="22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求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一阶导、二阶导，再代入计算，注意分子加绝对值。</a:t>
            </a:r>
          </a:p>
        </p:txBody>
      </p:sp>
    </p:spTree>
    <p:extLst>
      <p:ext uri="{BB962C8B-B14F-4D97-AF65-F5344CB8AC3E}">
        <p14:creationId xmlns:p14="http://schemas.microsoft.com/office/powerpoint/2010/main" val="392603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9" y="689337"/>
            <a:ext cx="9000000" cy="70278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34" y="2479146"/>
            <a:ext cx="6840000" cy="34479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4168" y="1734358"/>
            <a:ext cx="2448000" cy="2327106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52250" y="1590128"/>
            <a:ext cx="7641771" cy="774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画图，再求解。牢记积分及旋转体体积公式；</a:t>
            </a:r>
            <a:endParaRPr lang="en-US" altLang="zh-CN" sz="22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看清题干要求的是绕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还是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旋转得到的体积。</a:t>
            </a:r>
          </a:p>
        </p:txBody>
      </p:sp>
    </p:spTree>
    <p:extLst>
      <p:ext uri="{BB962C8B-B14F-4D97-AF65-F5344CB8AC3E}">
        <p14:creationId xmlns:p14="http://schemas.microsoft.com/office/powerpoint/2010/main" val="44271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278" y="175584"/>
            <a:ext cx="5616000" cy="6596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2913718"/>
            <a:ext cx="6949440" cy="3491795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32074" y="978893"/>
            <a:ext cx="8080850" cy="17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积分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区间对称（且满足单侧积分值收敛的前提下），奇函数的定积分为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有绝对值的分段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通常可以拆分积分区间来去掉绝对值、进而求解。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64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22" y="503665"/>
            <a:ext cx="7408273" cy="663427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389" y="1751583"/>
            <a:ext cx="7920000" cy="4942324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1231818" y="1298324"/>
            <a:ext cx="6997782" cy="49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适当变形，寻找辅助函数，分析凸性并求证。</a:t>
            </a:r>
          </a:p>
        </p:txBody>
      </p:sp>
    </p:spTree>
    <p:extLst>
      <p:ext uri="{BB962C8B-B14F-4D97-AF65-F5344CB8AC3E}">
        <p14:creationId xmlns:p14="http://schemas.microsoft.com/office/powerpoint/2010/main" val="284990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7655" y="516921"/>
            <a:ext cx="8424000" cy="2475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1501" y="3894195"/>
            <a:ext cx="4776087" cy="2519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275856" y="169630"/>
            <a:ext cx="3746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C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1591501" y="3248648"/>
            <a:ext cx="5160522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举合适的反例，快速判断。</a:t>
            </a:r>
          </a:p>
        </p:txBody>
      </p:sp>
    </p:spTree>
    <p:extLst>
      <p:ext uri="{BB962C8B-B14F-4D97-AF65-F5344CB8AC3E}">
        <p14:creationId xmlns:p14="http://schemas.microsoft.com/office/powerpoint/2010/main" val="342864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4661" y="537214"/>
            <a:ext cx="8002588" cy="135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20000">
            <a:off x="284661" y="2258557"/>
            <a:ext cx="5606461" cy="4226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804248" y="330213"/>
            <a:ext cx="373063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B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763713" y="5965825"/>
            <a:ext cx="6696075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4476049" y="2258557"/>
            <a:ext cx="4310743" cy="102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种渐近线的计算方法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r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定要掌握</a:t>
            </a:r>
          </a:p>
        </p:txBody>
      </p:sp>
    </p:spTree>
    <p:extLst>
      <p:ext uri="{BB962C8B-B14F-4D97-AF65-F5344CB8AC3E}">
        <p14:creationId xmlns:p14="http://schemas.microsoft.com/office/powerpoint/2010/main" val="66903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9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528" y="829371"/>
            <a:ext cx="8448375" cy="1158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80000">
            <a:off x="1286082" y="3068339"/>
            <a:ext cx="5565361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220072" y="377820"/>
            <a:ext cx="373062" cy="12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D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927136" y="2344644"/>
            <a:ext cx="7663386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二阶导函数在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邻域的性质，再做判断。</a:t>
            </a:r>
          </a:p>
        </p:txBody>
      </p:sp>
    </p:spTree>
    <p:extLst>
      <p:ext uri="{BB962C8B-B14F-4D97-AF65-F5344CB8AC3E}">
        <p14:creationId xmlns:p14="http://schemas.microsoft.com/office/powerpoint/2010/main" val="62474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0901" y="826045"/>
            <a:ext cx="8437563" cy="103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956376" y="122289"/>
            <a:ext cx="364664" cy="17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B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3" name="右箭头 2"/>
          <p:cNvSpPr/>
          <p:nvPr/>
        </p:nvSpPr>
        <p:spPr>
          <a:xfrm>
            <a:off x="693867" y="4638678"/>
            <a:ext cx="587829" cy="250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1386199" y="4554329"/>
            <a:ext cx="6395607" cy="2068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为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原函数</a:t>
            </a:r>
            <a:endParaRPr lang="en-US" altLang="zh-CN" i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：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+ C</a:t>
            </a:r>
          </a:p>
          <a:p>
            <a:pPr marL="0" indent="0">
              <a:buFontTx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 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：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= 0</a:t>
            </a:r>
          </a:p>
          <a:p>
            <a:pPr marL="0" indent="0">
              <a:buFontTx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：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为偶函数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459484" y="2132077"/>
            <a:ext cx="8490857" cy="978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奇函数求导变为：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偶函数，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偶函数积分变为：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奇函数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C</a:t>
            </a:r>
          </a:p>
          <a:p>
            <a:pPr marL="0" indent="0"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偶函数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导变为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奇函数，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奇函数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积分变为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偶函数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1307821" y="3336389"/>
            <a:ext cx="7642520" cy="1065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干条件、复合函数求导法则及奇函数性质：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]’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·(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’ = -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-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1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  <p:bldP spid="9" grpId="0"/>
      <p:bldP spid="10" grpId="0"/>
      <p:bldP spid="11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2572" y="202508"/>
            <a:ext cx="8693610" cy="1210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676504" y="31891"/>
            <a:ext cx="373063" cy="738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B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619250" y="5678488"/>
            <a:ext cx="4824413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08" y="1557647"/>
            <a:ext cx="8460000" cy="5243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23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2572" y="307012"/>
            <a:ext cx="8693610" cy="1210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676504" y="31891"/>
            <a:ext cx="373063" cy="94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B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619250" y="5678488"/>
            <a:ext cx="4824413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38" y="3746190"/>
            <a:ext cx="8464944" cy="2603427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757684" y="1827796"/>
            <a:ext cx="7663386" cy="1622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遇到较难的题目，推荐使用正选法。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发现一个选项大概率正确，那就选它。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其它选项如果弄不懂，就不管了）</a:t>
            </a:r>
          </a:p>
        </p:txBody>
      </p:sp>
    </p:spTree>
    <p:extLst>
      <p:ext uri="{BB962C8B-B14F-4D97-AF65-F5344CB8AC3E}">
        <p14:creationId xmlns:p14="http://schemas.microsoft.com/office/powerpoint/2010/main" val="382535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6006" y="743721"/>
            <a:ext cx="6192688" cy="9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6192" y="3432678"/>
            <a:ext cx="4867125" cy="2112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938262" y="656920"/>
            <a:ext cx="576263" cy="120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4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926192" y="1860598"/>
            <a:ext cx="7113588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分子分母同时乘以或除以某个数，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是极限求解问题的常规套路。</a:t>
            </a:r>
          </a:p>
        </p:txBody>
      </p:sp>
    </p:spTree>
    <p:extLst>
      <p:ext uri="{BB962C8B-B14F-4D97-AF65-F5344CB8AC3E}">
        <p14:creationId xmlns:p14="http://schemas.microsoft.com/office/powerpoint/2010/main" val="230427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5433" y="1176153"/>
            <a:ext cx="8676010" cy="596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1913" y="3307218"/>
            <a:ext cx="4150115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331913" y="4840288"/>
            <a:ext cx="7127875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756374" y="1948578"/>
            <a:ext cx="7904299" cy="109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隐函数求导法，注意题干要求的是微分还是导数。</a:t>
            </a:r>
            <a:endParaRPr lang="en-US" altLang="zh-CN" sz="26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数不带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微分需要带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7343775" y="895350"/>
          <a:ext cx="1390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3775" y="895350"/>
                        <a:ext cx="13906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85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520" y="731236"/>
            <a:ext cx="6444208" cy="4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0138" y="1474218"/>
            <a:ext cx="6620177" cy="379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1776463" y="5551413"/>
            <a:ext cx="6178818" cy="1102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.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寻找规律、再求解；</a:t>
            </a:r>
            <a:endParaRPr lang="en-US" altLang="zh-CN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FontTx/>
              <a:buNone/>
            </a:pPr>
            <a:r>
              <a:rPr lang="en-US" altLang="zh-CN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.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前四阶导数没有捷径，只能硬求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865872" y="609362"/>
          <a:ext cx="1472279" cy="478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5872" y="609362"/>
                        <a:ext cx="1472279" cy="478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36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604" y="175587"/>
            <a:ext cx="4104000" cy="7536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94" y="1695925"/>
            <a:ext cx="7862050" cy="3058955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1298286" y="1148713"/>
            <a:ext cx="4958826" cy="461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寻找合理、巧妙的化简方式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69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6182" y="859400"/>
            <a:ext cx="86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20000">
            <a:off x="1187624" y="2314764"/>
            <a:ext cx="5353637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547813" y="4238625"/>
            <a:ext cx="6264275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991506" y="1405582"/>
            <a:ext cx="7577727" cy="85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两次分部积分，并代入题干条件，完成求解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882598" y="851128"/>
          <a:ext cx="29432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Equation" r:id="rId5" imgW="1206360" imgH="177480" progId="Equation.DSMT4">
                  <p:embed/>
                </p:oleObj>
              </mc:Choice>
              <mc:Fallback>
                <p:oleObj name="Equation" r:id="rId5" imgW="1206360" imgH="177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2598" y="851128"/>
                        <a:ext cx="294322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82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435201" y="547921"/>
            <a:ext cx="2841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dirty="0" smtClean="0">
                <a:solidFill>
                  <a:srgbClr val="FF33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分部积分法</a:t>
            </a:r>
            <a:r>
              <a:rPr lang="zh-CN" altLang="en-US" sz="2800" dirty="0" smtClean="0">
                <a:solidFill>
                  <a:srgbClr val="FF33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复习</a:t>
            </a:r>
            <a:endParaRPr lang="zh-CN" altLang="zh-CN" sz="2800" dirty="0">
              <a:solidFill>
                <a:srgbClr val="FF33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1044575" y="1274584"/>
          <a:ext cx="52800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6" r:id="rId3" imgW="2273935" imgH="279470" progId="Equation.DSMT4">
                  <p:embed/>
                </p:oleObj>
              </mc:Choice>
              <mc:Fallback>
                <p:oleObj r:id="rId3" imgW="2273935" imgH="27947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274584"/>
                        <a:ext cx="52800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95288" y="2211209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sym typeface="宋体" panose="02010600030101010101" pitchFamily="2" charset="-122"/>
              </a:rPr>
              <a:t>或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/>
          </p:nvPr>
        </p:nvGraphicFramePr>
        <p:xfrm>
          <a:off x="971550" y="2139771"/>
          <a:ext cx="6181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7" r:id="rId5" imgW="2667000" imgH="279400" progId="Equation.DSMT4">
                  <p:embed/>
                </p:oleObj>
              </mc:Choice>
              <mc:Fallback>
                <p:oleObj r:id="rId5" imgW="2667000" imgH="2794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39771"/>
                        <a:ext cx="6181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95288" y="2930346"/>
            <a:ext cx="81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注：</a:t>
            </a:r>
          </a:p>
        </p:txBody>
      </p:sp>
      <p:grpSp>
        <p:nvGrpSpPr>
          <p:cNvPr id="24583" name="Group 7"/>
          <p:cNvGrpSpPr>
            <a:grpSpLocks/>
          </p:cNvGrpSpPr>
          <p:nvPr/>
        </p:nvGrpSpPr>
        <p:grpSpPr bwMode="auto">
          <a:xfrm>
            <a:off x="1044575" y="3003371"/>
            <a:ext cx="7599363" cy="539750"/>
            <a:chOff x="0" y="-1"/>
            <a:chExt cx="11968" cy="851"/>
          </a:xfrm>
        </p:grpSpPr>
        <p:sp>
          <p:nvSpPr>
            <p:cNvPr id="3110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800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sym typeface="宋体" panose="02010600030101010101" pitchFamily="2" charset="-122"/>
                </a:rPr>
                <a:t>分部积分的难点是</a:t>
              </a:r>
            </a:p>
          </p:txBody>
        </p:sp>
        <p:graphicFrame>
          <p:nvGraphicFramePr>
            <p:cNvPr id="3111" name="Object 9"/>
            <p:cNvGraphicFramePr>
              <a:graphicFrameLocks noChangeAspect="1"/>
            </p:cNvGraphicFramePr>
            <p:nvPr/>
          </p:nvGraphicFramePr>
          <p:xfrm>
            <a:off x="3968" y="113"/>
            <a:ext cx="1135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8" r:id="rId7" imgW="257351" imgH="167278" progId="Equation.DSMT4">
                    <p:embed/>
                  </p:oleObj>
                </mc:Choice>
                <mc:Fallback>
                  <p:oleObj r:id="rId7" imgW="257351" imgH="167278" progId="Equation.DSMT4">
                    <p:embed/>
                    <p:pic>
                      <p:nvPicPr>
                        <p:cNvPr id="31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113"/>
                          <a:ext cx="1135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2" name="Text Box 10"/>
            <p:cNvSpPr txBox="1">
              <a:spLocks noChangeArrowheads="1"/>
            </p:cNvSpPr>
            <p:nvPr/>
          </p:nvSpPr>
          <p:spPr bwMode="auto">
            <a:xfrm>
              <a:off x="4875" y="-1"/>
              <a:ext cx="306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sym typeface="宋体" panose="02010600030101010101" pitchFamily="2" charset="-122"/>
                </a:rPr>
                <a:t>的选择，</a:t>
              </a:r>
            </a:p>
          </p:txBody>
        </p:sp>
        <p:sp>
          <p:nvSpPr>
            <p:cNvPr id="3113" name="Text Box 11"/>
            <p:cNvSpPr txBox="1">
              <a:spLocks noChangeArrowheads="1"/>
            </p:cNvSpPr>
            <p:nvPr/>
          </p:nvSpPr>
          <p:spPr bwMode="auto">
            <a:xfrm>
              <a:off x="6575" y="-1"/>
              <a:ext cx="539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sym typeface="宋体" panose="02010600030101010101" pitchFamily="2" charset="-122"/>
                </a:rPr>
                <a:t>下面给出常见的利用</a:t>
              </a:r>
            </a:p>
          </p:txBody>
        </p:sp>
      </p:grp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396875" y="3651071"/>
            <a:ext cx="508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sym typeface="宋体" panose="02010600030101010101" pitchFamily="2" charset="-122"/>
              </a:rPr>
              <a:t>分部积分的形式：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>
            <p:extLst/>
          </p:nvPr>
        </p:nvGraphicFramePr>
        <p:xfrm>
          <a:off x="828675" y="4298771"/>
          <a:ext cx="1346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9" r:id="rId9" imgW="624786" imgH="254904" progId="Equation.DSMT4">
                  <p:embed/>
                </p:oleObj>
              </mc:Choice>
              <mc:Fallback>
                <p:oleObj r:id="rId9" imgW="624786" imgH="254904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298771"/>
                        <a:ext cx="1346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>
            <p:extLst/>
          </p:nvPr>
        </p:nvGraphicFramePr>
        <p:xfrm>
          <a:off x="2124075" y="4298771"/>
          <a:ext cx="1733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0" r:id="rId11" imgW="803399" imgH="254904" progId="Equation.DSMT4">
                  <p:embed/>
                </p:oleObj>
              </mc:Choice>
              <mc:Fallback>
                <p:oleObj r:id="rId11" imgW="803399" imgH="254904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98771"/>
                        <a:ext cx="1733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/>
          </p:nvPr>
        </p:nvGraphicFramePr>
        <p:xfrm>
          <a:off x="3924300" y="4298771"/>
          <a:ext cx="17049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1" r:id="rId13" imgW="790744" imgH="254904" progId="Equation.DSMT4">
                  <p:embed/>
                </p:oleObj>
              </mc:Choice>
              <mc:Fallback>
                <p:oleObj r:id="rId13" imgW="790744" imgH="254904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98771"/>
                        <a:ext cx="17049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396875" y="4371796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00">
                    <a:alpha val="67058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</a:rPr>
              <a:t>1）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5580063" y="4371796"/>
            <a:ext cx="1296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ea typeface="楷体_GB2312" panose="02010609030101010101" pitchFamily="49" charset="-122"/>
                <a:sym typeface="宋体" panose="02010600030101010101" pitchFamily="2" charset="-122"/>
              </a:rPr>
              <a:t>情形，</a:t>
            </a:r>
          </a:p>
        </p:txBody>
      </p: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468313" y="5090934"/>
            <a:ext cx="8175625" cy="476250"/>
            <a:chOff x="0" y="0"/>
            <a:chExt cx="12875" cy="750"/>
          </a:xfrm>
        </p:grpSpPr>
        <p:grpSp>
          <p:nvGrpSpPr>
            <p:cNvPr id="3099" name="Group 19"/>
            <p:cNvGrpSpPr>
              <a:grpSpLocks/>
            </p:cNvGrpSpPr>
            <p:nvPr/>
          </p:nvGrpSpPr>
          <p:grpSpPr bwMode="auto">
            <a:xfrm>
              <a:off x="0" y="0"/>
              <a:ext cx="12875" cy="750"/>
              <a:chOff x="0" y="0"/>
              <a:chExt cx="12875" cy="750"/>
            </a:xfrm>
          </p:grpSpPr>
          <p:graphicFrame>
            <p:nvGraphicFramePr>
              <p:cNvPr id="3101" name="Object 20"/>
              <p:cNvGraphicFramePr>
                <a:graphicFrameLocks noChangeAspect="1"/>
              </p:cNvGraphicFramePr>
              <p:nvPr/>
            </p:nvGraphicFramePr>
            <p:xfrm>
              <a:off x="6122" y="115"/>
              <a:ext cx="568" cy="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192" r:id="rId15" imgW="129817" imgH="142799" progId="Equation.DSMT4">
                      <p:embed/>
                    </p:oleObj>
                  </mc:Choice>
                  <mc:Fallback>
                    <p:oleObj r:id="rId15" imgW="129817" imgH="142799" progId="Equation.DSMT4">
                      <p:embed/>
                      <p:pic>
                        <p:nvPicPr>
                          <p:cNvPr id="3101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2" y="115"/>
                            <a:ext cx="568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02" name="Group 21"/>
              <p:cNvGrpSpPr>
                <a:grpSpLocks/>
              </p:cNvGrpSpPr>
              <p:nvPr/>
            </p:nvGrpSpPr>
            <p:grpSpPr bwMode="auto">
              <a:xfrm>
                <a:off x="0" y="0"/>
                <a:ext cx="10606" cy="750"/>
                <a:chOff x="0" y="0"/>
                <a:chExt cx="10606" cy="750"/>
              </a:xfrm>
            </p:grpSpPr>
            <p:sp>
              <p:nvSpPr>
                <p:cNvPr id="310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472" y="0"/>
                  <a:ext cx="8000" cy="7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zh-CN">
                      <a:latin typeface="宋体" panose="02010600030101010101" pitchFamily="2" charset="-122"/>
                      <a:ea typeface="楷体_GB2312" panose="02010609030101010101" pitchFamily="49" charset="-122"/>
                      <a:sym typeface="宋体" panose="02010600030101010101" pitchFamily="2" charset="-122"/>
                    </a:rPr>
                    <a:t>式，</a:t>
                  </a:r>
                  <a:endParaRPr lang="zh-CN" altLang="zh-CN">
                    <a:ea typeface="楷体_GB2312" panose="02010609030101010101" pitchFamily="49" charset="-122"/>
                  </a:endParaRPr>
                </a:p>
              </p:txBody>
            </p:sp>
            <p:grpSp>
              <p:nvGrpSpPr>
                <p:cNvPr id="3105" name="Group 2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0607" cy="750"/>
                  <a:chOff x="0" y="0"/>
                  <a:chExt cx="10607" cy="750"/>
                </a:xfrm>
              </p:grpSpPr>
              <p:sp>
                <p:nvSpPr>
                  <p:cNvPr id="3106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8000" cy="7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zh-CN" altLang="zh-CN">
                        <a:latin typeface="宋体" panose="02010600030101010101" pitchFamily="2" charset="-122"/>
                        <a:ea typeface="楷体_GB2312" panose="02010609030101010101" pitchFamily="49" charset="-122"/>
                        <a:sym typeface="宋体" panose="02010600030101010101" pitchFamily="2" charset="-122"/>
                      </a:rPr>
                      <a:t>次多项</a:t>
                    </a:r>
                  </a:p>
                </p:txBody>
              </p:sp>
              <p:grpSp>
                <p:nvGrpSpPr>
                  <p:cNvPr id="310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267" y="0"/>
                    <a:ext cx="8340" cy="751"/>
                    <a:chOff x="0" y="0"/>
                    <a:chExt cx="8340" cy="751"/>
                  </a:xfrm>
                </p:grpSpPr>
                <p:graphicFrame>
                  <p:nvGraphicFramePr>
                    <p:cNvPr id="3108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0" y="115"/>
                    <a:ext cx="578" cy="6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0193" r:id="rId17" imgW="129817" imgH="142799" progId="Equation.DSMT4">
                            <p:embed/>
                          </p:oleObj>
                        </mc:Choice>
                        <mc:Fallback>
                          <p:oleObj r:id="rId17" imgW="129817" imgH="142799" progId="Equation.DSMT4">
                            <p:embed/>
                            <p:pic>
                              <p:nvPicPr>
                                <p:cNvPr id="3108" name="Object 2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0" y="115"/>
                                  <a:ext cx="578" cy="6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109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0" y="0"/>
                      <a:ext cx="8000" cy="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zh-CN" altLang="zh-CN">
                          <a:latin typeface="宋体" panose="02010600030101010101" pitchFamily="2" charset="-122"/>
                          <a:ea typeface="楷体_GB2312" panose="02010609030101010101" pitchFamily="49" charset="-122"/>
                          <a:sym typeface="宋体" panose="02010600030101010101" pitchFamily="2" charset="-122"/>
                        </a:rPr>
                        <a:t>为常数，要进行</a:t>
                      </a:r>
                    </a:p>
                  </p:txBody>
                </p:sp>
              </p:grpSp>
            </p:grpSp>
          </p:grpSp>
          <p:sp>
            <p:nvSpPr>
              <p:cNvPr id="3103" name="Text Box 28"/>
              <p:cNvSpPr txBox="1">
                <a:spLocks noChangeArrowheads="1"/>
              </p:cNvSpPr>
              <p:nvPr/>
            </p:nvSpPr>
            <p:spPr bwMode="auto">
              <a:xfrm>
                <a:off x="6576" y="0"/>
                <a:ext cx="6299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>
                    <a:latin typeface="宋体" panose="02010600030101010101" pitchFamily="2" charset="-122"/>
                    <a:ea typeface="楷体_GB2312" panose="02010609030101010101" pitchFamily="49" charset="-122"/>
                    <a:sym typeface="宋体" panose="02010600030101010101" pitchFamily="2" charset="-122"/>
                  </a:rPr>
                  <a:t>次分步积分法，</a:t>
                </a:r>
              </a:p>
            </p:txBody>
          </p:sp>
        </p:grpSp>
        <p:sp>
          <p:nvSpPr>
            <p:cNvPr id="3100" name="Text Box 29"/>
            <p:cNvSpPr txBox="1">
              <a:spLocks noChangeArrowheads="1"/>
            </p:cNvSpPr>
            <p:nvPr/>
          </p:nvSpPr>
          <p:spPr bwMode="auto">
            <a:xfrm>
              <a:off x="9752" y="0"/>
              <a:ext cx="249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ea typeface="楷体_GB2312" panose="02010609030101010101" pitchFamily="49" charset="-122"/>
                  <a:sym typeface="宋体" panose="02010600030101010101" pitchFamily="2" charset="-122"/>
                </a:rPr>
                <a:t>每次均取</a:t>
              </a:r>
            </a:p>
          </p:txBody>
        </p:sp>
      </p:grpSp>
      <p:grpSp>
        <p:nvGrpSpPr>
          <p:cNvPr id="24606" name="Group 30"/>
          <p:cNvGrpSpPr>
            <a:grpSpLocks/>
          </p:cNvGrpSpPr>
          <p:nvPr/>
        </p:nvGrpSpPr>
        <p:grpSpPr bwMode="auto">
          <a:xfrm>
            <a:off x="539750" y="5811659"/>
            <a:ext cx="3473450" cy="574675"/>
            <a:chOff x="0" y="0"/>
            <a:chExt cx="5469" cy="906"/>
          </a:xfrm>
        </p:grpSpPr>
        <p:graphicFrame>
          <p:nvGraphicFramePr>
            <p:cNvPr id="3096" name="Object 31"/>
            <p:cNvGraphicFramePr>
              <a:graphicFrameLocks noChangeAspect="1"/>
            </p:cNvGraphicFramePr>
            <p:nvPr/>
          </p:nvGraphicFramePr>
          <p:xfrm>
            <a:off x="0" y="0"/>
            <a:ext cx="3594" cy="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94" r:id="rId19" imgW="1045235" imgH="229504" progId="Equation.DSMT4">
                    <p:embed/>
                  </p:oleObj>
                </mc:Choice>
                <mc:Fallback>
                  <p:oleObj r:id="rId19" imgW="1045235" imgH="229504" progId="Equation.DSMT4">
                    <p:embed/>
                    <p:pic>
                      <p:nvPicPr>
                        <p:cNvPr id="3096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594" cy="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7" name="Object 32"/>
            <p:cNvGraphicFramePr>
              <a:graphicFrameLocks/>
            </p:cNvGraphicFramePr>
            <p:nvPr/>
          </p:nvGraphicFramePr>
          <p:xfrm>
            <a:off x="4309" y="112"/>
            <a:ext cx="1160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95" r:id="rId21" imgW="422366" imgH="255814" progId="Equation.DSMT4">
                    <p:embed/>
                  </p:oleObj>
                </mc:Choice>
                <mc:Fallback>
                  <p:oleObj r:id="rId21" imgW="422366" imgH="255814" progId="Equation.DSMT4">
                    <p:embed/>
                    <p:pic>
                      <p:nvPicPr>
                        <p:cNvPr id="3097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112"/>
                          <a:ext cx="1160" cy="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Text Box 33"/>
            <p:cNvSpPr txBox="1">
              <a:spLocks noChangeArrowheads="1"/>
            </p:cNvSpPr>
            <p:nvPr/>
          </p:nvSpPr>
          <p:spPr bwMode="auto">
            <a:xfrm>
              <a:off x="3628" y="112"/>
              <a:ext cx="163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0">
                  <a:ea typeface="楷体_GB2312" panose="02010609030101010101" pitchFamily="49" charset="-122"/>
                </a:rPr>
                <a:t>为</a:t>
              </a:r>
            </a:p>
          </p:txBody>
        </p:sp>
      </p:grpSp>
      <p:grpSp>
        <p:nvGrpSpPr>
          <p:cNvPr id="24610" name="Group 34"/>
          <p:cNvGrpSpPr>
            <a:grpSpLocks/>
          </p:cNvGrpSpPr>
          <p:nvPr/>
        </p:nvGrpSpPr>
        <p:grpSpPr bwMode="auto">
          <a:xfrm>
            <a:off x="4213225" y="5883096"/>
            <a:ext cx="5080000" cy="533400"/>
            <a:chOff x="0" y="0"/>
            <a:chExt cx="8000" cy="840"/>
          </a:xfrm>
        </p:grpSpPr>
        <p:sp>
          <p:nvSpPr>
            <p:cNvPr id="3094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800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ea typeface="楷体_GB2312" panose="02010609030101010101" pitchFamily="49" charset="-122"/>
                  <a:sym typeface="宋体" panose="02010600030101010101" pitchFamily="2" charset="-122"/>
                </a:rPr>
                <a:t>多项式部分为</a:t>
              </a:r>
            </a:p>
          </p:txBody>
        </p:sp>
        <p:graphicFrame>
          <p:nvGraphicFramePr>
            <p:cNvPr id="3095" name="Object 36"/>
            <p:cNvGraphicFramePr>
              <a:graphicFrameLocks noChangeAspect="1"/>
            </p:cNvGraphicFramePr>
            <p:nvPr/>
          </p:nvGraphicFramePr>
          <p:xfrm>
            <a:off x="3062" y="0"/>
            <a:ext cx="113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96" r:id="rId23" imgW="345903" imgH="256224" progId="Equation.DSMT4">
                    <p:embed/>
                  </p:oleObj>
                </mc:Choice>
                <mc:Fallback>
                  <p:oleObj r:id="rId23" imgW="345903" imgH="256224" progId="Equation.DSMT4">
                    <p:embed/>
                    <p:pic>
                      <p:nvPicPr>
                        <p:cNvPr id="309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0"/>
                          <a:ext cx="1134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13" name="Group 37"/>
          <p:cNvGrpSpPr>
            <a:grpSpLocks/>
          </p:cNvGrpSpPr>
          <p:nvPr/>
        </p:nvGrpSpPr>
        <p:grpSpPr bwMode="auto">
          <a:xfrm>
            <a:off x="6445250" y="4371796"/>
            <a:ext cx="1727200" cy="501650"/>
            <a:chOff x="0" y="0"/>
            <a:chExt cx="2719" cy="790"/>
          </a:xfrm>
        </p:grpSpPr>
        <p:sp>
          <p:nvSpPr>
            <p:cNvPr id="3090" name="Text Box 38"/>
            <p:cNvSpPr txBox="1">
              <a:spLocks noChangeArrowheads="1"/>
            </p:cNvSpPr>
            <p:nvPr/>
          </p:nvSpPr>
          <p:spPr bwMode="auto">
            <a:xfrm>
              <a:off x="1133" y="0"/>
              <a:ext cx="158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ea typeface="楷体_GB2312" panose="02010609030101010101" pitchFamily="49" charset="-122"/>
                  <a:sym typeface="宋体" panose="02010600030101010101" pitchFamily="2" charset="-122"/>
                </a:rPr>
                <a:t>为</a:t>
              </a:r>
            </a:p>
          </p:txBody>
        </p:sp>
        <p:grpSp>
          <p:nvGrpSpPr>
            <p:cNvPr id="3091" name="Group 39"/>
            <p:cNvGrpSpPr>
              <a:grpSpLocks noChangeAspect="1"/>
            </p:cNvGrpSpPr>
            <p:nvPr/>
          </p:nvGrpSpPr>
          <p:grpSpPr bwMode="auto">
            <a:xfrm>
              <a:off x="0" y="0"/>
              <a:ext cx="2154" cy="790"/>
              <a:chOff x="0" y="0"/>
              <a:chExt cx="2154" cy="790"/>
            </a:xfrm>
          </p:grpSpPr>
          <p:graphicFrame>
            <p:nvGraphicFramePr>
              <p:cNvPr id="3092" name="Object 40"/>
              <p:cNvGraphicFramePr>
                <a:graphicFrameLocks noChangeAspect="1"/>
              </p:cNvGraphicFramePr>
              <p:nvPr/>
            </p:nvGraphicFramePr>
            <p:xfrm>
              <a:off x="0" y="0"/>
              <a:ext cx="1225" cy="7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197" r:id="rId25" imgW="397147" imgH="256224" progId="Equation.DSMT4">
                      <p:embed/>
                    </p:oleObj>
                  </mc:Choice>
                  <mc:Fallback>
                    <p:oleObj r:id="rId25" imgW="397147" imgH="256224" progId="Equation.DSMT4">
                      <p:embed/>
                      <p:pic>
                        <p:nvPicPr>
                          <p:cNvPr id="3092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1225" cy="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3" name="Object 41"/>
              <p:cNvGraphicFramePr>
                <a:graphicFrameLocks noChangeAspect="1"/>
              </p:cNvGraphicFramePr>
              <p:nvPr/>
            </p:nvGraphicFramePr>
            <p:xfrm>
              <a:off x="1700" y="113"/>
              <a:ext cx="454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198" r:id="rId27" imgW="190740" imgH="203360" progId="Equation.3">
                      <p:embed/>
                    </p:oleObj>
                  </mc:Choice>
                  <mc:Fallback>
                    <p:oleObj r:id="rId27" imgW="190740" imgH="203360" progId="Equation.3">
                      <p:embed/>
                      <p:pic>
                        <p:nvPicPr>
                          <p:cNvPr id="3093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0" y="113"/>
                            <a:ext cx="454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圆角矩形 1"/>
          <p:cNvSpPr/>
          <p:nvPr/>
        </p:nvSpPr>
        <p:spPr>
          <a:xfrm>
            <a:off x="3857625" y="511651"/>
            <a:ext cx="4972865" cy="602102"/>
          </a:xfrm>
          <a:prstGeom prst="roundRect">
            <a:avLst>
              <a:gd name="adj" fmla="val 25345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v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’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的选择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顺序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：</a:t>
            </a:r>
            <a:r>
              <a:rPr lang="zh-CN" alt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“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指三幂对反</a:t>
            </a:r>
            <a:r>
              <a:rPr lang="zh-CN" alt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”</a:t>
            </a: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49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8" grpId="0"/>
      <p:bldP spid="24592" grpId="0"/>
      <p:bldP spid="24593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3"/>
          <p:cNvGrpSpPr>
            <a:grpSpLocks/>
          </p:cNvGrpSpPr>
          <p:nvPr/>
        </p:nvGrpSpPr>
        <p:grpSpPr bwMode="auto">
          <a:xfrm>
            <a:off x="466725" y="1052513"/>
            <a:ext cx="7077075" cy="504825"/>
            <a:chOff x="0" y="0"/>
            <a:chExt cx="11144" cy="794"/>
          </a:xfrm>
        </p:grpSpPr>
        <p:graphicFrame>
          <p:nvGraphicFramePr>
            <p:cNvPr id="4126" name="Object 4"/>
            <p:cNvGraphicFramePr>
              <a:graphicFrameLocks noChangeAspect="1"/>
            </p:cNvGraphicFramePr>
            <p:nvPr/>
          </p:nvGraphicFramePr>
          <p:xfrm>
            <a:off x="795" y="0"/>
            <a:ext cx="7583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8" r:id="rId3" imgW="2424648" imgH="253890" progId="Equation.DSMT4">
                    <p:embed/>
                  </p:oleObj>
                </mc:Choice>
                <mc:Fallback>
                  <p:oleObj r:id="rId3" imgW="2424648" imgH="253890" progId="Equation.DSMT4">
                    <p:embed/>
                    <p:pic>
                      <p:nvPicPr>
                        <p:cNvPr id="41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0"/>
                          <a:ext cx="7583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035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>
                      <a:alpha val="67058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CC3300"/>
                  </a:solidFill>
                </a:rPr>
                <a:t>2）</a:t>
              </a:r>
            </a:p>
          </p:txBody>
        </p:sp>
        <p:sp>
          <p:nvSpPr>
            <p:cNvPr id="4128" name="Text Box 6"/>
            <p:cNvSpPr txBox="1">
              <a:spLocks noChangeArrowheads="1"/>
            </p:cNvSpPr>
            <p:nvPr/>
          </p:nvSpPr>
          <p:spPr bwMode="auto">
            <a:xfrm>
              <a:off x="8280" y="0"/>
              <a:ext cx="286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ea typeface="楷体_GB2312" panose="02010609030101010101" pitchFamily="49" charset="-122"/>
                  <a:sym typeface="宋体" panose="02010600030101010101" pitchFamily="2" charset="-122"/>
                </a:rPr>
                <a:t>情形</a:t>
              </a:r>
              <a:r>
                <a:rPr lang="zh-CN" altLang="zh-CN">
                  <a:latin typeface="宋体" panose="02010600030101010101" pitchFamily="2" charset="-122"/>
                  <a:sym typeface="宋体" panose="02010600030101010101" pitchFamily="2" charset="-122"/>
                </a:rPr>
                <a:t>，</a:t>
              </a:r>
              <a:endParaRPr lang="zh-CN" altLang="zh-CN"/>
            </a:p>
          </p:txBody>
        </p:sp>
      </p:grpSp>
      <p:grpSp>
        <p:nvGrpSpPr>
          <p:cNvPr id="4099" name="Group 7"/>
          <p:cNvGrpSpPr>
            <a:grpSpLocks/>
          </p:cNvGrpSpPr>
          <p:nvPr/>
        </p:nvGrpSpPr>
        <p:grpSpPr bwMode="auto">
          <a:xfrm>
            <a:off x="6588125" y="1125538"/>
            <a:ext cx="1368425" cy="466725"/>
            <a:chOff x="0" y="0"/>
            <a:chExt cx="2154" cy="734"/>
          </a:xfrm>
        </p:grpSpPr>
        <p:graphicFrame>
          <p:nvGraphicFramePr>
            <p:cNvPr id="4123" name="Object 8"/>
            <p:cNvGraphicFramePr>
              <a:graphicFrameLocks noChangeAspect="1"/>
            </p:cNvGraphicFramePr>
            <p:nvPr/>
          </p:nvGraphicFramePr>
          <p:xfrm>
            <a:off x="0" y="0"/>
            <a:ext cx="1055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9" r:id="rId5" imgW="396603" imgH="255814" progId="Equation.DSMT4">
                    <p:embed/>
                  </p:oleObj>
                </mc:Choice>
                <mc:Fallback>
                  <p:oleObj r:id="rId5" imgW="396603" imgH="255814" progId="Equation.DSMT4">
                    <p:embed/>
                    <p:pic>
                      <p:nvPicPr>
                        <p:cNvPr id="41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055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Text Box 9"/>
            <p:cNvSpPr txBox="1">
              <a:spLocks noChangeArrowheads="1"/>
            </p:cNvSpPr>
            <p:nvPr/>
          </p:nvSpPr>
          <p:spPr bwMode="auto">
            <a:xfrm>
              <a:off x="1020" y="0"/>
              <a:ext cx="105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ea typeface="楷体_GB2312" panose="02010609030101010101" pitchFamily="49" charset="-122"/>
                  <a:sym typeface="宋体" panose="02010600030101010101" pitchFamily="2" charset="-122"/>
                </a:rPr>
                <a:t>为</a:t>
              </a:r>
            </a:p>
          </p:txBody>
        </p:sp>
        <p:graphicFrame>
          <p:nvGraphicFramePr>
            <p:cNvPr id="4125" name="Object 10"/>
            <p:cNvGraphicFramePr>
              <a:graphicFrameLocks noChangeAspect="1"/>
            </p:cNvGraphicFramePr>
            <p:nvPr/>
          </p:nvGraphicFramePr>
          <p:xfrm>
            <a:off x="1588" y="112"/>
            <a:ext cx="567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0" r:id="rId7" imgW="129786" imgH="143059" progId="Equation.DSMT4">
                    <p:embed/>
                  </p:oleObj>
                </mc:Choice>
                <mc:Fallback>
                  <p:oleObj r:id="rId7" imgW="129786" imgH="143059" progId="Equation.DSMT4">
                    <p:embed/>
                    <p:pic>
                      <p:nvPicPr>
                        <p:cNvPr id="412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112"/>
                          <a:ext cx="567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0" name="Text Box 11"/>
          <p:cNvSpPr txBox="1">
            <a:spLocks noChangeArrowheads="1"/>
          </p:cNvSpPr>
          <p:nvPr/>
        </p:nvSpPr>
        <p:spPr bwMode="auto">
          <a:xfrm>
            <a:off x="466725" y="1701800"/>
            <a:ext cx="225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ea typeface="楷体_GB2312" panose="02010609030101010101" pitchFamily="49" charset="-122"/>
                <a:sym typeface="宋体" panose="02010600030101010101" pitchFamily="2" charset="-122"/>
              </a:rPr>
              <a:t>次多项式</a:t>
            </a:r>
            <a:r>
              <a:rPr lang="zh-CN" altLang="en-US"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endParaRPr lang="zh-CN" altLang="en-US"/>
          </a:p>
        </p:txBody>
      </p:sp>
      <p:sp>
        <p:nvSpPr>
          <p:cNvPr id="4101" name="Text Box 12"/>
          <p:cNvSpPr txBox="1">
            <a:spLocks noChangeArrowheads="1"/>
          </p:cNvSpPr>
          <p:nvPr/>
        </p:nvSpPr>
        <p:spPr bwMode="auto">
          <a:xfrm>
            <a:off x="1908175" y="170180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ea typeface="楷体_GB2312" panose="02010609030101010101" pitchFamily="49" charset="-122"/>
                <a:sym typeface="宋体" panose="02010600030101010101" pitchFamily="2" charset="-122"/>
              </a:rPr>
              <a:t>取</a:t>
            </a:r>
          </a:p>
        </p:txBody>
      </p:sp>
      <p:graphicFrame>
        <p:nvGraphicFramePr>
          <p:cNvPr id="4102" name="Object 13"/>
          <p:cNvGraphicFramePr>
            <a:graphicFrameLocks noChangeAspect="1"/>
          </p:cNvGraphicFramePr>
          <p:nvPr/>
        </p:nvGraphicFramePr>
        <p:xfrm>
          <a:off x="2287588" y="1714500"/>
          <a:ext cx="781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1" r:id="rId9" imgW="397147" imgH="256224" progId="Equation.DSMT4">
                  <p:embed/>
                </p:oleObj>
              </mc:Choice>
              <mc:Fallback>
                <p:oleObj r:id="rId9" imgW="397147" imgH="256224" progId="Equation.DSMT4">
                  <p:embed/>
                  <p:pic>
                    <p:nvPicPr>
                      <p:cNvPr id="410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1714500"/>
                        <a:ext cx="781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4"/>
          <p:cNvSpPr txBox="1">
            <a:spLocks noChangeArrowheads="1"/>
          </p:cNvSpPr>
          <p:nvPr/>
        </p:nvSpPr>
        <p:spPr bwMode="auto">
          <a:xfrm>
            <a:off x="3008313" y="171450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sym typeface="宋体" panose="02010600030101010101" pitchFamily="2" charset="-122"/>
              </a:rPr>
              <a:t>为</a:t>
            </a:r>
            <a:endParaRPr lang="zh-CN" altLang="zh-CN"/>
          </a:p>
        </p:txBody>
      </p:sp>
      <p:graphicFrame>
        <p:nvGraphicFramePr>
          <p:cNvPr id="4104" name="Object 15"/>
          <p:cNvGraphicFramePr>
            <a:graphicFrameLocks noChangeAspect="1"/>
          </p:cNvGraphicFramePr>
          <p:nvPr/>
        </p:nvGraphicFramePr>
        <p:xfrm>
          <a:off x="3368675" y="1785938"/>
          <a:ext cx="736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2" r:id="rId11" imgW="422366" imgH="255814" progId="Equation.DSMT4">
                  <p:embed/>
                </p:oleObj>
              </mc:Choice>
              <mc:Fallback>
                <p:oleObj r:id="rId11" imgW="422366" imgH="255814" progId="Equation.DSMT4">
                  <p:embed/>
                  <p:pic>
                    <p:nvPicPr>
                      <p:cNvPr id="410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785938"/>
                        <a:ext cx="7366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5" name="Group 16"/>
          <p:cNvGrpSpPr>
            <a:grpSpLocks/>
          </p:cNvGrpSpPr>
          <p:nvPr/>
        </p:nvGrpSpPr>
        <p:grpSpPr bwMode="auto">
          <a:xfrm>
            <a:off x="4067175" y="1773238"/>
            <a:ext cx="5080000" cy="515937"/>
            <a:chOff x="0" y="0"/>
            <a:chExt cx="8000" cy="814"/>
          </a:xfrm>
        </p:grpSpPr>
        <p:sp>
          <p:nvSpPr>
            <p:cNvPr id="4121" name="Text Box 17"/>
            <p:cNvSpPr txBox="1">
              <a:spLocks noChangeArrowheads="1"/>
            </p:cNvSpPr>
            <p:nvPr/>
          </p:nvSpPr>
          <p:spPr bwMode="auto">
            <a:xfrm>
              <a:off x="0" y="0"/>
              <a:ext cx="800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宋体" panose="02010600030101010101" pitchFamily="2" charset="-122"/>
                  <a:ea typeface="楷体_GB2312" panose="02010609030101010101" pitchFamily="49" charset="-122"/>
                  <a:sym typeface="宋体" panose="02010600030101010101" pitchFamily="2" charset="-122"/>
                </a:rPr>
                <a:t>而取</a:t>
              </a:r>
              <a:endParaRPr lang="zh-CN" altLang="en-US"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4122" name="Object 18"/>
            <p:cNvGraphicFramePr>
              <a:graphicFrameLocks noChangeAspect="1"/>
            </p:cNvGraphicFramePr>
            <p:nvPr/>
          </p:nvGraphicFramePr>
          <p:xfrm>
            <a:off x="1052" y="20"/>
            <a:ext cx="5110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3" r:id="rId13" imgW="1313230" imgH="203997" progId="Equation.DSMT4">
                    <p:embed/>
                  </p:oleObj>
                </mc:Choice>
                <mc:Fallback>
                  <p:oleObj r:id="rId13" imgW="1313230" imgH="203997" progId="Equation.DSMT4">
                    <p:embed/>
                    <p:pic>
                      <p:nvPicPr>
                        <p:cNvPr id="412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20"/>
                          <a:ext cx="5110" cy="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Text Box 19"/>
          <p:cNvSpPr txBox="1">
            <a:spLocks noChangeArrowheads="1"/>
          </p:cNvSpPr>
          <p:nvPr/>
        </p:nvSpPr>
        <p:spPr bwMode="auto">
          <a:xfrm>
            <a:off x="466725" y="23495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00">
                    <a:alpha val="67058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anose="02010609030101010101" pitchFamily="49" charset="-122"/>
              </a:rPr>
              <a:t>为</a:t>
            </a:r>
          </a:p>
        </p:txBody>
      </p:sp>
      <p:graphicFrame>
        <p:nvGraphicFramePr>
          <p:cNvPr id="4107" name="Object 20"/>
          <p:cNvGraphicFramePr>
            <a:graphicFrameLocks noChangeAspect="1"/>
          </p:cNvGraphicFramePr>
          <p:nvPr/>
        </p:nvGraphicFramePr>
        <p:xfrm>
          <a:off x="827088" y="2349500"/>
          <a:ext cx="781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4" r:id="rId15" imgW="396603" imgH="255814" progId="Equation.DSMT4">
                  <p:embed/>
                </p:oleObj>
              </mc:Choice>
              <mc:Fallback>
                <p:oleObj r:id="rId15" imgW="396603" imgH="255814" progId="Equation.DSMT4">
                  <p:embed/>
                  <p:pic>
                    <p:nvPicPr>
                      <p:cNvPr id="410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9500"/>
                        <a:ext cx="781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21"/>
          <p:cNvSpPr txBox="1">
            <a:spLocks noChangeArrowheads="1"/>
          </p:cNvSpPr>
          <p:nvPr/>
        </p:nvSpPr>
        <p:spPr bwMode="auto">
          <a:xfrm>
            <a:off x="1476375" y="2420938"/>
            <a:ext cx="758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ea typeface="楷体_GB2312" panose="02010609030101010101" pitchFamily="49" charset="-122"/>
                <a:sym typeface="宋体" panose="02010600030101010101" pitchFamily="2" charset="-122"/>
              </a:rPr>
              <a:t>用分部积分法一次，被积函数的形势发生变化，再</a:t>
            </a:r>
          </a:p>
        </p:txBody>
      </p:sp>
      <p:sp>
        <p:nvSpPr>
          <p:cNvPr id="4109" name="Text Box 22"/>
          <p:cNvSpPr txBox="1">
            <a:spLocks noChangeArrowheads="1"/>
          </p:cNvSpPr>
          <p:nvPr/>
        </p:nvSpPr>
        <p:spPr bwMode="auto">
          <a:xfrm>
            <a:off x="468313" y="2997200"/>
            <a:ext cx="758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ea typeface="楷体_GB2312" panose="02010609030101010101" pitchFamily="49" charset="-122"/>
                <a:sym typeface="宋体" panose="02010600030101010101" pitchFamily="2" charset="-122"/>
              </a:rPr>
              <a:t>考虑其他方法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466725" y="3717925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00">
                    <a:alpha val="67058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</a:rPr>
              <a:t>3）</a:t>
            </a:r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971550" y="3646488"/>
          <a:ext cx="25923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5" r:id="rId17" imgW="1199527" imgH="229697" progId="Equation.DSMT4">
                  <p:embed/>
                </p:oleObj>
              </mc:Choice>
              <mc:Fallback>
                <p:oleObj r:id="rId17" imgW="1199527" imgH="229697" progId="Equation.DSMT4">
                  <p:embed/>
                  <p:pic>
                    <p:nvPicPr>
                      <p:cNvPr id="25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6488"/>
                        <a:ext cx="25923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3492500" y="364490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ea typeface="楷体_GB2312" panose="02010609030101010101" pitchFamily="49" charset="-122"/>
                <a:sym typeface="宋体" panose="02010600030101010101" pitchFamily="2" charset="-122"/>
              </a:rPr>
              <a:t>情形进行二次分步积分法后移项，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466725" y="4292600"/>
            <a:ext cx="508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ea typeface="楷体_GB2312" panose="02010609030101010101" pitchFamily="49" charset="-122"/>
                <a:sym typeface="宋体" panose="02010600030101010101" pitchFamily="2" charset="-122"/>
              </a:rPr>
              <a:t>合并可得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971550" y="4941888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ea typeface="楷体_GB2312" panose="02010609030101010101" pitchFamily="49" charset="-122"/>
                <a:sym typeface="宋体" panose="02010600030101010101" pitchFamily="2" charset="-122"/>
              </a:rPr>
              <a:t>比较复杂的被积函数使用分步积分法，要用凑微分法，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500063" y="4933950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00">
                    <a:alpha val="67058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</a:rPr>
              <a:t>4）</a:t>
            </a:r>
          </a:p>
        </p:txBody>
      </p:sp>
      <p:grpSp>
        <p:nvGrpSpPr>
          <p:cNvPr id="25629" name="Group 29"/>
          <p:cNvGrpSpPr>
            <a:grpSpLocks/>
          </p:cNvGrpSpPr>
          <p:nvPr/>
        </p:nvGrpSpPr>
        <p:grpSpPr bwMode="auto">
          <a:xfrm>
            <a:off x="466725" y="5661025"/>
            <a:ext cx="7704138" cy="503238"/>
            <a:chOff x="0" y="0"/>
            <a:chExt cx="12132" cy="792"/>
          </a:xfrm>
        </p:grpSpPr>
        <p:sp>
          <p:nvSpPr>
            <p:cNvPr id="4117" name="Text Box 30"/>
            <p:cNvSpPr txBox="1">
              <a:spLocks noChangeArrowheads="1"/>
            </p:cNvSpPr>
            <p:nvPr/>
          </p:nvSpPr>
          <p:spPr bwMode="auto">
            <a:xfrm>
              <a:off x="0" y="0"/>
              <a:ext cx="12133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ea typeface="楷体_GB2312" panose="02010609030101010101" pitchFamily="49" charset="-122"/>
                  <a:sym typeface="宋体" panose="02010600030101010101" pitchFamily="2" charset="-122"/>
                </a:rPr>
                <a:t>使尽量多因子和</a:t>
              </a:r>
            </a:p>
          </p:txBody>
        </p:sp>
        <p:graphicFrame>
          <p:nvGraphicFramePr>
            <p:cNvPr id="4118" name="Object 31"/>
            <p:cNvGraphicFramePr>
              <a:graphicFrameLocks noChangeAspect="1"/>
            </p:cNvGraphicFramePr>
            <p:nvPr/>
          </p:nvGraphicFramePr>
          <p:xfrm>
            <a:off x="3516" y="0"/>
            <a:ext cx="680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6" r:id="rId19" imgW="193487" imgH="180320" progId="Equation.DSMT4">
                    <p:embed/>
                  </p:oleObj>
                </mc:Choice>
                <mc:Fallback>
                  <p:oleObj r:id="rId19" imgW="193487" imgH="180320" progId="Equation.DSMT4">
                    <p:embed/>
                    <p:pic>
                      <p:nvPicPr>
                        <p:cNvPr id="411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0"/>
                          <a:ext cx="680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32"/>
            <p:cNvGraphicFramePr>
              <a:graphicFrameLocks noChangeAspect="1"/>
            </p:cNvGraphicFramePr>
            <p:nvPr/>
          </p:nvGraphicFramePr>
          <p:xfrm>
            <a:off x="5330" y="0"/>
            <a:ext cx="1266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7" r:id="rId21" imgW="409303" imgH="255814" progId="Equation.DSMT4">
                    <p:embed/>
                  </p:oleObj>
                </mc:Choice>
                <mc:Fallback>
                  <p:oleObj r:id="rId21" imgW="409303" imgH="255814" progId="Equation.DSMT4">
                    <p:embed/>
                    <p:pic>
                      <p:nvPicPr>
                        <p:cNvPr id="411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" y="0"/>
                          <a:ext cx="1266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Text Box 33"/>
            <p:cNvSpPr txBox="1">
              <a:spLocks noChangeArrowheads="1"/>
            </p:cNvSpPr>
            <p:nvPr/>
          </p:nvSpPr>
          <p:spPr bwMode="auto">
            <a:xfrm>
              <a:off x="4196" y="0"/>
              <a:ext cx="157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宋体" panose="02010600030101010101" pitchFamily="2" charset="-122"/>
                  <a:ea typeface="楷体_GB2312" panose="02010609030101010101" pitchFamily="49" charset="-122"/>
                  <a:sym typeface="宋体" panose="02010600030101010101" pitchFamily="2" charset="-122"/>
                </a:rPr>
                <a:t>凑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60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3" grpId="0"/>
      <p:bldP spid="25625" grpId="0"/>
      <p:bldP spid="25626" grpId="0"/>
      <p:bldP spid="25627" grpId="0"/>
      <p:bldP spid="25628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395288" y="412429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C33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记忆方法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395288" y="988691"/>
            <a:ext cx="849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dirty="0">
                <a:latin typeface="宋体" panose="02010600030101010101" pitchFamily="2" charset="-122"/>
                <a:ea typeface="楷体_GB2312" panose="02010609030101010101" pitchFamily="49" charset="-122"/>
                <a:sym typeface="宋体" panose="02010600030101010101" pitchFamily="2" charset="-122"/>
              </a:rPr>
              <a:t>我们已经给出了常见的每种积分方法的适用形式，其中对于分</a:t>
            </a:r>
            <a:endParaRPr lang="zh-CN" altLang="zh-CN" dirty="0">
              <a:ea typeface="楷体_GB2312" panose="02010609030101010101" pitchFamily="49" charset="-122"/>
            </a:endParaRP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2987675" y="1564954"/>
            <a:ext cx="590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  <a:sym typeface="宋体" panose="02010600030101010101" pitchFamily="2" charset="-122"/>
              </a:rPr>
              <a:t>选择的一般规律通常是按照“</a:t>
            </a:r>
            <a:r>
              <a:rPr lang="zh-CN" altLang="zh-CN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宋体" panose="02010600030101010101" pitchFamily="2" charset="-122"/>
              </a:rPr>
              <a:t>指三幂对反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  <a:sym typeface="宋体" panose="02010600030101010101" pitchFamily="2" charset="-122"/>
              </a:rPr>
              <a:t>”</a:t>
            </a:r>
            <a:endParaRPr lang="zh-CN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5125" name="Group 6"/>
          <p:cNvGrpSpPr>
            <a:grpSpLocks/>
          </p:cNvGrpSpPr>
          <p:nvPr/>
        </p:nvGrpSpPr>
        <p:grpSpPr bwMode="auto">
          <a:xfrm>
            <a:off x="395288" y="1564954"/>
            <a:ext cx="3313112" cy="468312"/>
            <a:chOff x="0" y="0"/>
            <a:chExt cx="5216" cy="739"/>
          </a:xfrm>
        </p:grpSpPr>
        <p:sp>
          <p:nvSpPr>
            <p:cNvPr id="5137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5216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宋体" panose="02010600030101010101" pitchFamily="2" charset="-122"/>
                  <a:ea typeface="楷体_GB2312" panose="02010609030101010101" pitchFamily="49" charset="-122"/>
                  <a:sym typeface="宋体" panose="02010600030101010101" pitchFamily="2" charset="-122"/>
                </a:rPr>
                <a:t>部积分法来说</a:t>
              </a:r>
              <a:endParaRPr lang="zh-CN" altLang="en-US"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5138" name="Object 8"/>
            <p:cNvGraphicFramePr>
              <a:graphicFrameLocks noChangeAspect="1"/>
            </p:cNvGraphicFramePr>
            <p:nvPr/>
          </p:nvGraphicFramePr>
          <p:xfrm>
            <a:off x="3064" y="115"/>
            <a:ext cx="113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4" r:id="rId3" imgW="256936" imgH="166917" progId="Equation.DSMT4">
                    <p:embed/>
                  </p:oleObj>
                </mc:Choice>
                <mc:Fallback>
                  <p:oleObj r:id="rId3" imgW="256936" imgH="166917" progId="Equation.DSMT4">
                    <p:embed/>
                    <p:pic>
                      <p:nvPicPr>
                        <p:cNvPr id="513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115"/>
                          <a:ext cx="113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Text Box 9"/>
          <p:cNvSpPr txBox="1">
            <a:spLocks noChangeArrowheads="1"/>
          </p:cNvSpPr>
          <p:nvPr/>
        </p:nvSpPr>
        <p:spPr bwMode="auto">
          <a:xfrm>
            <a:off x="395288" y="2141216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  <a:sym typeface="宋体" panose="02010600030101010101" pitchFamily="2" charset="-122"/>
              </a:rPr>
              <a:t>的顺序选择</a:t>
            </a:r>
            <a:endParaRPr lang="zh-CN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5127" name="Object 10"/>
          <p:cNvGraphicFramePr>
            <a:graphicFrameLocks noChangeAspect="1"/>
          </p:cNvGraphicFramePr>
          <p:nvPr>
            <p:extLst/>
          </p:nvPr>
        </p:nvGraphicFramePr>
        <p:xfrm>
          <a:off x="1979613" y="2141216"/>
          <a:ext cx="8334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5" r:id="rId5" imgW="371525" imgH="256224" progId="Equation.DSMT4">
                  <p:embed/>
                </p:oleObj>
              </mc:Choice>
              <mc:Fallback>
                <p:oleObj r:id="rId5" imgW="371525" imgH="256224" progId="Equation.DSMT4">
                  <p:embed/>
                  <p:pic>
                    <p:nvPicPr>
                      <p:cNvPr id="51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41216"/>
                        <a:ext cx="8334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96875" y="3717925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CC3300"/>
                </a:solidFill>
                <a:sym typeface="宋体" panose="02010600030101010101" pitchFamily="2" charset="-122"/>
              </a:rPr>
              <a:t>【例】</a:t>
            </a:r>
            <a:endParaRPr lang="zh-CN" altLang="en-US" dirty="0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1692275" y="3717925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sym typeface="宋体" panose="02010600030101010101" pitchFamily="2" charset="-122"/>
              </a:rPr>
              <a:t>求不定积分</a:t>
            </a:r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3348038" y="3717925"/>
          <a:ext cx="10779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6" r:id="rId7" imgW="600025" imgH="280863" progId="Equation.DSMT4">
                  <p:embed/>
                </p:oleObj>
              </mc:Choice>
              <mc:Fallback>
                <p:oleObj r:id="rId7" imgW="600025" imgH="280863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17925"/>
                        <a:ext cx="10779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539750" y="436562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</a:rPr>
              <a:t>解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1333500" y="4510088"/>
          <a:ext cx="2663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7" r:id="rId9" imgW="1314375" imgH="280740" progId="Equation.DSMT4">
                  <p:embed/>
                </p:oleObj>
              </mc:Choice>
              <mc:Fallback>
                <p:oleObj r:id="rId9" imgW="1314375" imgH="280740" progId="Equation.DSMT4">
                  <p:embed/>
                  <p:pic>
                    <p:nvPicPr>
                      <p:cNvPr id="266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510088"/>
                        <a:ext cx="2663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3997325" y="4581525"/>
          <a:ext cx="26368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8" r:id="rId11" imgW="1287750" imgH="280464" progId="Equation.DSMT4">
                  <p:embed/>
                </p:oleObj>
              </mc:Choice>
              <mc:Fallback>
                <p:oleObj r:id="rId11" imgW="1287750" imgH="280464" progId="Equation.DSMT4">
                  <p:embed/>
                  <p:pic>
                    <p:nvPicPr>
                      <p:cNvPr id="266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581525"/>
                        <a:ext cx="26368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900113" y="5445125"/>
          <a:ext cx="3457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9" r:id="rId13" imgW="1677128" imgH="279521" progId="Equation.DSMT4">
                  <p:embed/>
                </p:oleObj>
              </mc:Choice>
              <mc:Fallback>
                <p:oleObj r:id="rId13" imgW="1677128" imgH="279521" progId="Equation.DSMT4">
                  <p:embed/>
                  <p:pic>
                    <p:nvPicPr>
                      <p:cNvPr id="266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125"/>
                        <a:ext cx="3457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4429125" y="5445125"/>
          <a:ext cx="3614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0" r:id="rId15" imgW="1701062" imgH="203112" progId="Equation.DSMT4">
                  <p:embed/>
                </p:oleObj>
              </mc:Choice>
              <mc:Fallback>
                <p:oleObj r:id="rId15" imgW="1701062" imgH="203112" progId="Equation.DSMT4">
                  <p:embed/>
                  <p:pic>
                    <p:nvPicPr>
                      <p:cNvPr id="266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445125"/>
                        <a:ext cx="3614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6588125" y="4581525"/>
          <a:ext cx="2198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1" r:id="rId17" imgW="1198478" imgH="280464" progId="Equation.DSMT4">
                  <p:embed/>
                </p:oleObj>
              </mc:Choice>
              <mc:Fallback>
                <p:oleObj r:id="rId17" imgW="1198478" imgH="280464" progId="Equation.DSMT4">
                  <p:embed/>
                  <p:pic>
                    <p:nvPicPr>
                      <p:cNvPr id="266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581525"/>
                        <a:ext cx="21986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78825" y="2911415"/>
            <a:ext cx="863191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优先级为：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函数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＞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角函数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＞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幂函数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＞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数函数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＞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三角函数</a:t>
            </a:r>
          </a:p>
        </p:txBody>
      </p:sp>
    </p:spTree>
    <p:extLst>
      <p:ext uri="{BB962C8B-B14F-4D97-AF65-F5344CB8AC3E}">
        <p14:creationId xmlns:p14="http://schemas.microsoft.com/office/powerpoint/2010/main" val="142058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/>
      <p:bldP spid="26636" grpId="0"/>
      <p:bldP spid="26638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80975" y="1052513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CC3300"/>
                </a:solidFill>
                <a:sym typeface="宋体" panose="02010600030101010101" pitchFamily="2" charset="-122"/>
              </a:rPr>
              <a:t>【例】</a:t>
            </a:r>
            <a:endParaRPr lang="zh-CN" altLang="en-US" dirty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476375" y="1052513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sym typeface="宋体" panose="02010600030101010101" pitchFamily="2" charset="-122"/>
              </a:rPr>
              <a:t>计算不定积分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804025" y="1052513"/>
          <a:ext cx="169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8" r:id="rId3" imgW="944308" imgH="280740" progId="Equation.DSMT4">
                  <p:embed/>
                </p:oleObj>
              </mc:Choice>
              <mc:Fallback>
                <p:oleObj r:id="rId3" imgW="944308" imgH="28074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052513"/>
                        <a:ext cx="1695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3276600" y="1052513"/>
            <a:ext cx="2733675" cy="504825"/>
            <a:chOff x="0" y="0"/>
            <a:chExt cx="4306" cy="794"/>
          </a:xfrm>
        </p:grpSpPr>
        <p:graphicFrame>
          <p:nvGraphicFramePr>
            <p:cNvPr id="6163" name="Object 6"/>
            <p:cNvGraphicFramePr>
              <a:graphicFrameLocks noChangeAspect="1"/>
            </p:cNvGraphicFramePr>
            <p:nvPr/>
          </p:nvGraphicFramePr>
          <p:xfrm>
            <a:off x="1134" y="0"/>
            <a:ext cx="3173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9" r:id="rId5" imgW="1020874" imgH="280740" progId="Equation.DSMT4">
                    <p:embed/>
                  </p:oleObj>
                </mc:Choice>
                <mc:Fallback>
                  <p:oleObj r:id="rId5" imgW="1020874" imgH="280740" progId="Equation.DSMT4">
                    <p:embed/>
                    <p:pic>
                      <p:nvPicPr>
                        <p:cNvPr id="61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0"/>
                          <a:ext cx="3173" cy="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147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sym typeface="宋体" panose="02010600030101010101" pitchFamily="2" charset="-122"/>
                </a:rPr>
                <a:t>（I）</a:t>
              </a:r>
            </a:p>
          </p:txBody>
        </p:sp>
      </p:grp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5940425" y="105251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sym typeface="宋体" panose="02010600030101010101" pitchFamily="2" charset="-122"/>
              </a:rPr>
              <a:t>（II）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23850" y="19177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</a:rPr>
              <a:t>解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971550" y="1917700"/>
          <a:ext cx="22336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0" r:id="rId7" imgW="1019935" imgH="280464" progId="Equation.DSMT4">
                  <p:embed/>
                </p:oleObj>
              </mc:Choice>
              <mc:Fallback>
                <p:oleObj r:id="rId7" imgW="1019935" imgH="280464" progId="Equation.DSMT4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7700"/>
                        <a:ext cx="22336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162050" y="2708275"/>
          <a:ext cx="250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1" r:id="rId9" imgW="116132" imgH="180609" progId="Equation.DSMT4">
                  <p:embed/>
                </p:oleObj>
              </mc:Choice>
              <mc:Fallback>
                <p:oleObj r:id="rId9" imgW="116132" imgH="180609" progId="Equation.DSMT4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708275"/>
                        <a:ext cx="2508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5364163" y="1917700"/>
          <a:ext cx="3324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2" r:id="rId11" imgW="1613435" imgH="279470" progId="Equation.DSMT4">
                  <p:embed/>
                </p:oleObj>
              </mc:Choice>
              <mc:Fallback>
                <p:oleObj r:id="rId11" imgW="1613435" imgH="279470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17700"/>
                        <a:ext cx="33242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116013" y="2709863"/>
          <a:ext cx="31178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3" r:id="rId13" imgW="1555203" imgH="395035" progId="Equation.DSMT4">
                  <p:embed/>
                </p:oleObj>
              </mc:Choice>
              <mc:Fallback>
                <p:oleObj r:id="rId13" imgW="1555203" imgH="395035" progId="Equation.DSMT4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9863"/>
                        <a:ext cx="31178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284663" y="2781300"/>
          <a:ext cx="39608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4" r:id="rId15" imgW="1969255" imgH="393635" progId="Equation.DSMT4">
                  <p:embed/>
                </p:oleObj>
              </mc:Choice>
              <mc:Fallback>
                <p:oleObj r:id="rId15" imgW="1969255" imgH="393635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781300"/>
                        <a:ext cx="39608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3203575" y="1917700"/>
          <a:ext cx="22050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5" r:id="rId17" imgW="1006924" imgH="280464" progId="Equation.DSMT4">
                  <p:embed/>
                </p:oleObj>
              </mc:Choice>
              <mc:Fallback>
                <p:oleObj r:id="rId17" imgW="1006924" imgH="280464" progId="Equation.DSMT4">
                  <p:embed/>
                  <p:pic>
                    <p:nvPicPr>
                      <p:cNvPr id="276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17700"/>
                        <a:ext cx="22050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1044575" y="4581525"/>
          <a:ext cx="2178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6" r:id="rId19" imgW="943314" imgH="280464" progId="Equation.DSMT4">
                  <p:embed/>
                </p:oleObj>
              </mc:Choice>
              <mc:Fallback>
                <p:oleObj r:id="rId19" imgW="943314" imgH="280464" progId="Equation.DSMT4">
                  <p:embed/>
                  <p:pic>
                    <p:nvPicPr>
                      <p:cNvPr id="276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581525"/>
                        <a:ext cx="21780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1260475" y="5445125"/>
          <a:ext cx="25939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7" r:id="rId21" imgW="1275536" imgH="395416" progId="Equation.DSMT4">
                  <p:embed/>
                </p:oleObj>
              </mc:Choice>
              <mc:Fallback>
                <p:oleObj r:id="rId21" imgW="1275536" imgH="395416" progId="Equation.DSMT4">
                  <p:embed/>
                  <p:pic>
                    <p:nvPicPr>
                      <p:cNvPr id="276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445125"/>
                        <a:ext cx="25939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3854450" y="5445125"/>
          <a:ext cx="25781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8" r:id="rId23" imgW="1288292" imgH="395416" progId="Equation.DSMT4">
                  <p:embed/>
                </p:oleObj>
              </mc:Choice>
              <mc:Fallback>
                <p:oleObj r:id="rId23" imgW="1288292" imgH="395416" progId="Equation.DSMT4">
                  <p:embed/>
                  <p:pic>
                    <p:nvPicPr>
                      <p:cNvPr id="276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5445125"/>
                        <a:ext cx="25781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3419475" y="4510088"/>
          <a:ext cx="15827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9" r:id="rId25" imgW="790432" imgH="395035" progId="Equation.DSMT4">
                  <p:embed/>
                </p:oleObj>
              </mc:Choice>
              <mc:Fallback>
                <p:oleObj r:id="rId25" imgW="790432" imgH="395035" progId="Equation.DSMT4">
                  <p:embed/>
                  <p:pic>
                    <p:nvPicPr>
                      <p:cNvPr id="276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510088"/>
                        <a:ext cx="15827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1044575" y="3573463"/>
          <a:ext cx="43148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0" r:id="rId27" imgW="1816100" imgH="393700" progId="Equation.DSMT4">
                  <p:embed/>
                </p:oleObj>
              </mc:Choice>
              <mc:Fallback>
                <p:oleObj r:id="rId27" imgW="1816100" imgH="393700" progId="Equation.DSMT4">
                  <p:embed/>
                  <p:pic>
                    <p:nvPicPr>
                      <p:cNvPr id="276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573463"/>
                        <a:ext cx="43148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57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80975" y="1052513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CC3300"/>
                </a:solidFill>
                <a:sym typeface="宋体" panose="02010600030101010101" pitchFamily="2" charset="-122"/>
              </a:rPr>
              <a:t>【例】</a:t>
            </a:r>
            <a:endParaRPr lang="zh-CN" altLang="en-US" dirty="0"/>
          </a:p>
        </p:txBody>
      </p:sp>
      <p:grpSp>
        <p:nvGrpSpPr>
          <p:cNvPr id="7171" name="Group 4"/>
          <p:cNvGrpSpPr>
            <a:grpSpLocks/>
          </p:cNvGrpSpPr>
          <p:nvPr/>
        </p:nvGrpSpPr>
        <p:grpSpPr bwMode="auto">
          <a:xfrm>
            <a:off x="1692275" y="1052513"/>
            <a:ext cx="2303463" cy="457200"/>
            <a:chOff x="0" y="0"/>
            <a:chExt cx="2155" cy="720"/>
          </a:xfrm>
        </p:grpSpPr>
        <p:sp>
          <p:nvSpPr>
            <p:cNvPr id="7184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13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sym typeface="宋体" panose="02010600030101010101" pitchFamily="2" charset="-122"/>
                </a:rPr>
                <a:t>求</a:t>
              </a:r>
            </a:p>
          </p:txBody>
        </p:sp>
        <p:graphicFrame>
          <p:nvGraphicFramePr>
            <p:cNvPr id="7185" name="Object 6"/>
            <p:cNvGraphicFramePr>
              <a:graphicFrameLocks noChangeAspect="1"/>
            </p:cNvGraphicFramePr>
            <p:nvPr/>
          </p:nvGraphicFramePr>
          <p:xfrm>
            <a:off x="795" y="0"/>
            <a:ext cx="1360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0" name="Equation" r:id="rId3" imgW="1478943" imgH="509968" progId="Equation.DSMT4">
                    <p:embed/>
                  </p:oleObj>
                </mc:Choice>
                <mc:Fallback>
                  <p:oleObj name="Equation" r:id="rId3" imgW="1478943" imgH="509968" progId="Equation.DSMT4">
                    <p:embed/>
                    <p:pic>
                      <p:nvPicPr>
                        <p:cNvPr id="718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0"/>
                          <a:ext cx="1360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323850" y="162877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</a:rPr>
              <a:t>解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973138" y="1701800"/>
          <a:ext cx="1327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1" r:id="rId5" imgW="739764" imgH="280575" progId="Equation.DSMT4">
                  <p:embed/>
                </p:oleObj>
              </mc:Choice>
              <mc:Fallback>
                <p:oleObj r:id="rId5" imgW="739764" imgH="280575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701800"/>
                        <a:ext cx="1327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197100" y="1701800"/>
          <a:ext cx="1373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2" r:id="rId7" imgW="765073" imgH="280575" progId="Equation.DSMT4">
                  <p:embed/>
                </p:oleObj>
              </mc:Choice>
              <mc:Fallback>
                <p:oleObj r:id="rId7" imgW="765073" imgH="280575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701800"/>
                        <a:ext cx="13731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563938" y="1701800"/>
          <a:ext cx="24749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3" r:id="rId9" imgW="1377021" imgH="280464" progId="Equation.DSMT4">
                  <p:embed/>
                </p:oleObj>
              </mc:Choice>
              <mc:Fallback>
                <p:oleObj r:id="rId9" imgW="1377021" imgH="280464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01800"/>
                        <a:ext cx="24749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492500" y="2420938"/>
          <a:ext cx="28463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4" r:id="rId11" imgW="1338711" imgH="280464" progId="Equation.DSMT4">
                  <p:embed/>
                </p:oleObj>
              </mc:Choice>
              <mc:Fallback>
                <p:oleObj r:id="rId11" imgW="1338711" imgH="280464" progId="Equation.DSMT4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0938"/>
                        <a:ext cx="28463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468313" y="2420938"/>
          <a:ext cx="30083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5" r:id="rId13" imgW="1414971" imgH="280464" progId="Equation.DSMT4">
                  <p:embed/>
                </p:oleObj>
              </mc:Choice>
              <mc:Fallback>
                <p:oleObj r:id="rId13" imgW="1414971" imgH="280464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20938"/>
                        <a:ext cx="30083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396875" y="3068638"/>
          <a:ext cx="44465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6" r:id="rId15" imgW="1918115" imgH="279470" progId="Equation.DSMT4">
                  <p:embed/>
                </p:oleObj>
              </mc:Choice>
              <mc:Fallback>
                <p:oleObj r:id="rId15" imgW="1918115" imgH="279470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068638"/>
                        <a:ext cx="44465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68313" y="3860800"/>
          <a:ext cx="4622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7" r:id="rId17" imgW="1994465" imgH="279470" progId="Equation.DSMT4">
                  <p:embed/>
                </p:oleObj>
              </mc:Choice>
              <mc:Fallback>
                <p:oleObj r:id="rId17" imgW="1994465" imgH="279470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60800"/>
                        <a:ext cx="46228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468313" y="4868863"/>
            <a:ext cx="179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  <a:sym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1187450" y="4797425"/>
          <a:ext cx="4079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8" r:id="rId19" imgW="1982060" imgH="279521" progId="Equation.DSMT4">
                  <p:embed/>
                </p:oleObj>
              </mc:Choice>
              <mc:Fallback>
                <p:oleObj r:id="rId19" imgW="1982060" imgH="279521" progId="Equation.DSMT4">
                  <p:embed/>
                  <p:pic>
                    <p:nvPicPr>
                      <p:cNvPr id="286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7425"/>
                        <a:ext cx="4079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1189038" y="5518150"/>
          <a:ext cx="41005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9" r:id="rId21" imgW="2172643" imgH="419282" progId="Equation.DSMT4">
                  <p:embed/>
                </p:oleObj>
              </mc:Choice>
              <mc:Fallback>
                <p:oleObj r:id="rId21" imgW="2172643" imgH="419282" progId="Equation.DSMT4">
                  <p:embed/>
                  <p:pic>
                    <p:nvPicPr>
                      <p:cNvPr id="286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518150"/>
                        <a:ext cx="41005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539750" y="566102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sym typeface="宋体" panose="02010600030101010101" pitchFamily="2" charset="-122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113241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7" grpId="0"/>
      <p:bldP spid="28690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965" y="737606"/>
            <a:ext cx="8999537" cy="41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33" y="1580015"/>
            <a:ext cx="8280000" cy="2270074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11857" y="4301312"/>
            <a:ext cx="8294876" cy="1720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800"/>
              </a:spcBef>
            </a:pPr>
            <a:r>
              <a:rPr lang="zh-CN" altLang="en-US" u="sng" dirty="0" smtClean="0">
                <a:solidFill>
                  <a:srgbClr val="0070C0"/>
                </a:solidFill>
              </a:rPr>
              <a:t>这类题期末考试大概率会考</a:t>
            </a:r>
            <a:endParaRPr lang="en-US" altLang="zh-CN" u="sng" dirty="0" smtClean="0">
              <a:solidFill>
                <a:srgbClr val="0070C0"/>
              </a:solidFill>
            </a:endParaRPr>
          </a:p>
          <a:p>
            <a:pPr>
              <a:spcBef>
                <a:spcPts val="1800"/>
              </a:spcBef>
            </a:pPr>
            <a:r>
              <a:rPr lang="zh-CN" altLang="en-US" dirty="0" smtClean="0">
                <a:solidFill>
                  <a:srgbClr val="0070C0"/>
                </a:solidFill>
              </a:rPr>
              <a:t>因此常规</a:t>
            </a:r>
            <a:r>
              <a:rPr lang="en-US" altLang="zh-CN" dirty="0" smtClean="0">
                <a:solidFill>
                  <a:srgbClr val="0070C0"/>
                </a:solidFill>
              </a:rPr>
              <a:t>x-y</a:t>
            </a:r>
            <a:r>
              <a:rPr lang="zh-CN" altLang="en-US" dirty="0">
                <a:solidFill>
                  <a:srgbClr val="0070C0"/>
                </a:solidFill>
              </a:rPr>
              <a:t>曲线</a:t>
            </a:r>
            <a:r>
              <a:rPr lang="zh-CN" altLang="en-US" dirty="0" smtClean="0">
                <a:solidFill>
                  <a:srgbClr val="0070C0"/>
                </a:solidFill>
              </a:rPr>
              <a:t>、参数方程、极坐标三种情况下的弧长公式都应牢记</a:t>
            </a:r>
            <a:r>
              <a:rPr lang="zh-CN" altLang="en-US" dirty="0" smtClean="0">
                <a:solidFill>
                  <a:srgbClr val="FF0000"/>
                </a:solidFill>
              </a:rPr>
              <a:t>（详见课本</a:t>
            </a:r>
            <a:r>
              <a:rPr lang="en-US" altLang="zh-CN" dirty="0" smtClean="0">
                <a:solidFill>
                  <a:srgbClr val="FF0000"/>
                </a:solidFill>
              </a:rPr>
              <a:t>195-196</a:t>
            </a:r>
            <a:r>
              <a:rPr lang="zh-CN" altLang="en-US" dirty="0" smtClean="0">
                <a:solidFill>
                  <a:srgbClr val="FF0000"/>
                </a:solidFill>
              </a:rPr>
              <a:t>页）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067154" y="1096963"/>
          <a:ext cx="30051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7154" y="1096963"/>
                        <a:ext cx="3005138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14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212" y="71080"/>
            <a:ext cx="3257550" cy="9239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56" y="1102740"/>
            <a:ext cx="7010961" cy="25791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582111" y="3894095"/>
            <a:ext cx="6354262" cy="2258513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776466" y="6164544"/>
            <a:ext cx="6583763" cy="60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两种方法均要注意：该有的负号不能丢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19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13" y="70749"/>
            <a:ext cx="4981575" cy="838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072" y="2856654"/>
            <a:ext cx="7560000" cy="3681822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99631" y="895886"/>
            <a:ext cx="8445110" cy="1882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0070C0"/>
                </a:solidFill>
              </a:rPr>
              <a:t>通过平方差公式进行</a:t>
            </a:r>
            <a:r>
              <a:rPr lang="zh-CN" altLang="en-US" sz="2800" dirty="0" smtClean="0">
                <a:solidFill>
                  <a:srgbClr val="FF0000"/>
                </a:solidFill>
              </a:rPr>
              <a:t>分子有理化</a:t>
            </a:r>
            <a:r>
              <a:rPr lang="zh-CN" altLang="en-US" sz="2800" dirty="0" smtClean="0">
                <a:solidFill>
                  <a:srgbClr val="0070C0"/>
                </a:solidFill>
              </a:rPr>
              <a:t>，</a:t>
            </a:r>
            <a:endParaRPr lang="en-US" altLang="zh-CN" sz="2800" dirty="0" smtClean="0">
              <a:solidFill>
                <a:srgbClr val="0070C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0070C0"/>
                </a:solidFill>
              </a:rPr>
              <a:t>将根号项挪至分母且变为</a:t>
            </a:r>
            <a:r>
              <a:rPr lang="zh-CN" altLang="en-US" sz="2800" dirty="0" smtClean="0">
                <a:solidFill>
                  <a:srgbClr val="FF0000"/>
                </a:solidFill>
              </a:rPr>
              <a:t>相加</a:t>
            </a:r>
            <a:r>
              <a:rPr lang="zh-CN" altLang="en-US" sz="2800" dirty="0" smtClean="0">
                <a:solidFill>
                  <a:srgbClr val="0070C0"/>
                </a:solidFill>
              </a:rPr>
              <a:t>的形式，再化简。</a:t>
            </a:r>
            <a:endParaRPr lang="en-US" altLang="zh-CN" sz="2800" dirty="0" smtClean="0">
              <a:solidFill>
                <a:srgbClr val="0070C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相减时不能进行无穷小量等价替换，相乘相除才可以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36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063" y="175584"/>
            <a:ext cx="4191000" cy="8953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89" y="2432869"/>
            <a:ext cx="7920000" cy="3782022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56374" y="1190929"/>
            <a:ext cx="7904299" cy="109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取对数求导法，注意题干要求的是微分还是导数。</a:t>
            </a:r>
            <a:endParaRPr lang="en-US" altLang="zh-CN" sz="26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数不带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微分需要带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61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840" y="85523"/>
            <a:ext cx="6336000" cy="653721"/>
          </a:xfrm>
          <a:prstGeom prst="rect">
            <a:avLst/>
          </a:prstGeom>
        </p:spPr>
      </p:pic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5" y="753471"/>
            <a:ext cx="8280000" cy="2989551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418011" y="3782211"/>
            <a:ext cx="8518171" cy="47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：要使积分区间一致、以便合并，需要做“倒代换”，步骤如下：</a:t>
            </a:r>
            <a:endParaRPr lang="en-US" altLang="zh-CN" sz="22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865" y="4167008"/>
            <a:ext cx="5760000" cy="2598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14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329" y="175584"/>
            <a:ext cx="2447925" cy="7524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551" y="2625105"/>
            <a:ext cx="7380000" cy="2919044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52698" y="1239542"/>
            <a:ext cx="8531232" cy="109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因式分解，进而拆分为简单分式之和，进行求解。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该有的负号（本题无、但其它题可能有）和绝对值不能丢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08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218" y="168455"/>
            <a:ext cx="2628900" cy="5905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97" y="2357444"/>
            <a:ext cx="6480000" cy="20336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1053302" y="4866787"/>
            <a:ext cx="7200000" cy="1649813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756374" y="1021110"/>
            <a:ext cx="7904299" cy="109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分部积分法求解</a:t>
            </a:r>
            <a:endParaRPr lang="en-US" altLang="zh-CN" sz="26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某些点的极限值是怎么得来的（洛必达法则）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55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692" y="123754"/>
            <a:ext cx="4476750" cy="83819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579" y="1886935"/>
            <a:ext cx="7200000" cy="3005714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1985468" y="1248176"/>
            <a:ext cx="2482031" cy="449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奇函数</a:t>
            </a: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偶函数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2174964" y="728300"/>
            <a:ext cx="8280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307078" y="728300"/>
            <a:ext cx="828000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下箭头 12"/>
          <p:cNvSpPr/>
          <p:nvPr/>
        </p:nvSpPr>
        <p:spPr>
          <a:xfrm>
            <a:off x="2445272" y="791833"/>
            <a:ext cx="287384" cy="421231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3577386" y="800725"/>
            <a:ext cx="287384" cy="421231"/>
          </a:xfrm>
          <a:prstGeom prst="downArrow">
            <a:avLst/>
          </a:prstGeom>
          <a:solidFill>
            <a:srgbClr val="5B9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427579" y="5219320"/>
            <a:ext cx="8533817" cy="1414488"/>
          </a:xfrm>
          <a:prstGeom prst="rect">
            <a:avLst/>
          </a:prstGeom>
        </p:spPr>
      </p:pic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6004474" y="3201860"/>
            <a:ext cx="2827729" cy="449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zh-CN" altLang="en-US" sz="2400" b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二</a:t>
            </a: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倍角公式化简）</a:t>
            </a:r>
          </a:p>
        </p:txBody>
      </p:sp>
    </p:spTree>
    <p:extLst>
      <p:ext uri="{BB962C8B-B14F-4D97-AF65-F5344CB8AC3E}">
        <p14:creationId xmlns:p14="http://schemas.microsoft.com/office/powerpoint/2010/main" val="145280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  <p:bldP spid="14" grpId="0" animBg="1"/>
      <p:bldP spid="16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282" y="424534"/>
            <a:ext cx="7645582" cy="856236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019" y="2508686"/>
            <a:ext cx="7920000" cy="4208175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38808" y="1386037"/>
            <a:ext cx="7904299" cy="108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切点的横纵坐标一定不能算错，避免丢冤枉分。</a:t>
            </a:r>
            <a:endParaRPr lang="en-US" altLang="zh-CN" sz="26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清题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干要求的是切线还是法线（有些题只求一种）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37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521" y="608169"/>
            <a:ext cx="8130268" cy="52511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8" y="2970209"/>
            <a:ext cx="5757752" cy="30694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7676" y="1213178"/>
            <a:ext cx="2700000" cy="3657509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08179" y="1425384"/>
            <a:ext cx="7904299" cy="109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图形面积非负，因此需要取绝对值。</a:t>
            </a:r>
            <a:endParaRPr lang="en-US" altLang="zh-CN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时间充裕，可以结合图像来分析。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260558" y="6068686"/>
            <a:ext cx="4748355" cy="449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红色阴影部分</a:t>
            </a: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黑色阴影部分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1822263" y="5365623"/>
            <a:ext cx="12240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221474" y="5365623"/>
            <a:ext cx="1224000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下箭头 10"/>
          <p:cNvSpPr/>
          <p:nvPr/>
        </p:nvSpPr>
        <p:spPr>
          <a:xfrm>
            <a:off x="2288516" y="5429155"/>
            <a:ext cx="287384" cy="5760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4661601" y="5438047"/>
            <a:ext cx="287384" cy="576000"/>
          </a:xfrm>
          <a:prstGeom prst="downArrow">
            <a:avLst/>
          </a:prstGeom>
          <a:solidFill>
            <a:srgbClr val="5B9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2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 animBg="1"/>
      <p:bldP spid="12" grpId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9" y="490602"/>
            <a:ext cx="9000000" cy="941860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536991" y="1911961"/>
            <a:ext cx="7891013" cy="4195365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235132" y="1276461"/>
            <a:ext cx="499001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方法一</a:t>
            </a: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：（运用定积分的保序性）</a:t>
            </a:r>
            <a:endParaRPr lang="zh-CN" altLang="en-US" sz="24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30627" y="5801663"/>
            <a:ext cx="8895805" cy="886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积分变量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对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积分时，含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项可以看做常数，能移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、移出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积分号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53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9" y="490602"/>
            <a:ext cx="9000000" cy="941860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762" y="1693721"/>
            <a:ext cx="8640000" cy="5112343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235132" y="1276461"/>
            <a:ext cx="499001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方法二</a:t>
            </a: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：（连续求导分析、笨办法）</a:t>
            </a:r>
            <a:endParaRPr lang="zh-CN" altLang="en-US" sz="24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7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2" y="684609"/>
            <a:ext cx="8820000" cy="733093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8251235" y="326390"/>
            <a:ext cx="3746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B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135" y="1715062"/>
            <a:ext cx="7056000" cy="4903058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128084" y="1623621"/>
            <a:ext cx="1705610" cy="1013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方</a:t>
            </a:r>
            <a:r>
              <a:rPr lang="zh-CN" altLang="en-US" sz="2800" dirty="0" smtClean="0">
                <a:solidFill>
                  <a:srgbClr val="FF0000"/>
                </a:solidFill>
              </a:rPr>
              <a:t>法一：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algn="r"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FF0000"/>
                </a:solidFill>
              </a:rPr>
              <a:t>（泰勒展开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23580" y="3382753"/>
            <a:ext cx="1818821" cy="1013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0070C0"/>
                </a:solidFill>
              </a:rPr>
              <a:t>方法二：</a:t>
            </a:r>
            <a:endParaRPr lang="en-US" altLang="zh-CN" sz="2800" dirty="0" smtClean="0">
              <a:solidFill>
                <a:srgbClr val="0070C0"/>
              </a:solidFill>
            </a:endParaRPr>
          </a:p>
          <a:p>
            <a:pPr algn="r"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0070C0"/>
                </a:solidFill>
              </a:rPr>
              <a:t>（洛必达法则）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88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04" y="353721"/>
            <a:ext cx="8784000" cy="1416025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573350" y="353721"/>
            <a:ext cx="3746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B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824" y="3385133"/>
            <a:ext cx="7560000" cy="3074942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758572" y="2112166"/>
            <a:ext cx="722283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类题求出该点的左右极限、进行判断即可。</a:t>
            </a: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指数函数趋近于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的极限不一样。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36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118" y="2634096"/>
            <a:ext cx="6480000" cy="10759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54" y="658875"/>
            <a:ext cx="7200000" cy="1847974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44484" y="438137"/>
            <a:ext cx="374650" cy="731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D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39634" y="3592287"/>
            <a:ext cx="5329646" cy="3135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易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出，</a:t>
            </a:r>
            <a:r>
              <a:rPr lang="en-US" altLang="zh-CN" sz="22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极小值点（也是最小值点），但在</a:t>
            </a:r>
            <a:r>
              <a:rPr lang="en-US" altLang="zh-CN" sz="22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小的领域内，无论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侧右侧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函数都会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剧烈震荡以至于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找不到任何一个单调区间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如图所知）。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而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出结论：</a:t>
            </a:r>
            <a:r>
              <a:rPr lang="zh-CN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极值点未必是函数单调性改变的分界点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因为完全可能函数在这点附近不具有单调性（也不可导）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只有</a:t>
            </a:r>
            <a:r>
              <a:rPr lang="en-US" altLang="zh-CN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项正确。</a:t>
            </a:r>
            <a:endParaRPr lang="zh-CN" altLang="en-US" sz="2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6726" y="4203555"/>
            <a:ext cx="3145711" cy="2275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28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" y="606584"/>
            <a:ext cx="7992000" cy="864230"/>
          </a:xfrm>
          <a:prstGeom prst="rect">
            <a:avLst/>
          </a:prstGeom>
        </p:spPr>
      </p:pic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771"/>
            <a:ext cx="9144000" cy="493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24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52" y="110272"/>
            <a:ext cx="7020000" cy="1289839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416594" y="71080"/>
            <a:ext cx="374650" cy="63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C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207" y="1695352"/>
            <a:ext cx="8280000" cy="181523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950" y="3779698"/>
            <a:ext cx="7200000" cy="1865436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986950" y="5848935"/>
            <a:ext cx="7328263" cy="839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如果记不清公式、且时间充裕，可以采取将</a:t>
            </a:r>
            <a:r>
              <a:rPr lang="en-US" altLang="zh-CN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选项逐一带入计算验证的“笨办法”。</a:t>
            </a:r>
          </a:p>
        </p:txBody>
      </p:sp>
    </p:spTree>
    <p:extLst>
      <p:ext uri="{BB962C8B-B14F-4D97-AF65-F5344CB8AC3E}">
        <p14:creationId xmlns:p14="http://schemas.microsoft.com/office/powerpoint/2010/main" val="26533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5" y="327662"/>
            <a:ext cx="9000000" cy="1039278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770675" y="201710"/>
            <a:ext cx="374650" cy="535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</a:rPr>
              <a:t>A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592252" y="5287786"/>
            <a:ext cx="8159862" cy="1413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200"/>
              </a:spcBef>
            </a:pP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A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选项可以根据积分类型直接判断，未必要求出积分值（此处写出积分过程、是为方便大家复习知识点）；</a:t>
            </a:r>
            <a:endParaRPr lang="en-US" altLang="zh-CN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有些选项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会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或时间仓促，可以考虑“正选法”。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15" y="1627568"/>
            <a:ext cx="7920000" cy="3504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17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20" y="589321"/>
            <a:ext cx="6840000" cy="749486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159863" y="424534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Equation" r:id="rId4" imgW="203040" imgH="609480" progId="Equation.DSMT4">
                  <p:embed/>
                </p:oleObj>
              </mc:Choice>
              <mc:Fallback>
                <p:oleObj name="Equation" r:id="rId4" imgW="203040" imgH="609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863" y="424534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1080" y="1578501"/>
            <a:ext cx="8582294" cy="235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类题，要么运用“夹逼定理”，要么运用“定积分”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大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极限 ＝ 单项最小值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 → 夹逼定理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大值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极限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小值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 → 定积分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题单项最大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极限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 单项最小值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/4)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 定积分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972" y="4065830"/>
            <a:ext cx="5940000" cy="2378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76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20" y="463723"/>
            <a:ext cx="7200000" cy="744270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28206" y="6013680"/>
            <a:ext cx="8307976" cy="655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600" dirty="0" smtClean="0">
                <a:solidFill>
                  <a:srgbClr val="FF0000"/>
                </a:solidFill>
              </a:rPr>
              <a:t>注意：一段函数曲线可能存在两条不平行的斜渐近线。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930266" y="608739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4" imgW="1104840" imgH="342720" progId="Equation.DSMT4">
                  <p:embed/>
                </p:oleObj>
              </mc:Choice>
              <mc:Fallback>
                <p:oleObj name="Equation" r:id="rId4" imgW="1104840" imgH="3427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0266" y="608739"/>
                        <a:ext cx="1104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7655" y="1337408"/>
            <a:ext cx="4899660" cy="975360"/>
          </a:xfrm>
          <a:prstGeom prst="rect">
            <a:avLst/>
          </a:prstGeom>
          <a:ln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5967315" y="1578866"/>
            <a:ext cx="12695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)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39" y="2483792"/>
            <a:ext cx="8280000" cy="349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84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3" y="541100"/>
            <a:ext cx="6480000" cy="453759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537492" y="1254821"/>
            <a:ext cx="7970337" cy="634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先求出该点的一阶、二阶导数，然后套公式即可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832021" y="608503"/>
          <a:ext cx="12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4" imgW="126720" imgH="266400" progId="Equation.DSMT4">
                  <p:embed/>
                </p:oleObj>
              </mc:Choice>
              <mc:Fallback>
                <p:oleObj name="Equation" r:id="rId4" imgW="126720" imgH="266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2021" y="608503"/>
                        <a:ext cx="127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29" y="2096866"/>
            <a:ext cx="7920000" cy="385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86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30" y="563585"/>
            <a:ext cx="7020000" cy="607655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918838" y="209594"/>
          <a:ext cx="68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Equation" r:id="rId4" imgW="685800" imgH="723600" progId="Equation.DSMT4">
                  <p:embed/>
                </p:oleObj>
              </mc:Choice>
              <mc:Fallback>
                <p:oleObj name="Equation" r:id="rId4" imgW="685800" imgH="723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8838" y="209594"/>
                        <a:ext cx="685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36" y="1158177"/>
            <a:ext cx="8460000" cy="231942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5431" y="3702283"/>
            <a:ext cx="5760000" cy="2783861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299086" y="4715690"/>
            <a:ext cx="2374245" cy="1738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先求一阶导数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再</a:t>
            </a:r>
            <a:r>
              <a:rPr lang="zh-CN" altLang="en-US" sz="2800" dirty="0" smtClean="0">
                <a:solidFill>
                  <a:srgbClr val="FF0000"/>
                </a:solidFill>
              </a:rPr>
              <a:t>套弧长公式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最后</a:t>
            </a:r>
            <a:r>
              <a:rPr lang="zh-CN" altLang="en-US" sz="2800" dirty="0" smtClean="0">
                <a:solidFill>
                  <a:srgbClr val="FF0000"/>
                </a:solidFill>
              </a:rPr>
              <a:t>算定积分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39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07" y="366350"/>
            <a:ext cx="5040000" cy="538680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138405" y="0"/>
          <a:ext cx="469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6" name="Equation" r:id="rId4" imgW="469800" imgH="723600" progId="Equation.DSMT4">
                  <p:embed/>
                </p:oleObj>
              </mc:Choice>
              <mc:Fallback>
                <p:oleObj name="Equation" r:id="rId4" imgW="469800" imgH="723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8405" y="0"/>
                        <a:ext cx="469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031884" y="1261239"/>
            <a:ext cx="2103203" cy="449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奇函数</a:t>
            </a:r>
            <a:r>
              <a:rPr lang="zh-CN" altLang="en-US" sz="22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偶函数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143002" y="793615"/>
            <a:ext cx="8280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131423" y="793615"/>
            <a:ext cx="828000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下箭头 10"/>
          <p:cNvSpPr/>
          <p:nvPr/>
        </p:nvSpPr>
        <p:spPr>
          <a:xfrm>
            <a:off x="1413310" y="857148"/>
            <a:ext cx="287384" cy="421231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2401731" y="866040"/>
            <a:ext cx="287384" cy="421231"/>
          </a:xfrm>
          <a:prstGeom prst="downArrow">
            <a:avLst/>
          </a:prstGeom>
          <a:solidFill>
            <a:srgbClr val="5B9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587697" y="3936056"/>
            <a:ext cx="7920000" cy="279250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60363" y="1683341"/>
          <a:ext cx="84963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7" name="Equation" r:id="rId7" imgW="8496000" imgH="2082600" progId="Equation.DSMT4">
                  <p:embed/>
                </p:oleObj>
              </mc:Choice>
              <mc:Fallback>
                <p:oleObj name="Equation" r:id="rId7" imgW="8496000" imgH="2082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363" y="1683341"/>
                        <a:ext cx="84963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下弧形箭头 16"/>
          <p:cNvSpPr/>
          <p:nvPr/>
        </p:nvSpPr>
        <p:spPr>
          <a:xfrm>
            <a:off x="4950824" y="4410238"/>
            <a:ext cx="2756261" cy="658151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7210616" y="3133939"/>
            <a:ext cx="1895385" cy="1315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可考虑画出被积函数图像，直接计算半径为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半圆面积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r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做小题）</a:t>
            </a:r>
          </a:p>
        </p:txBody>
      </p:sp>
    </p:spTree>
    <p:extLst>
      <p:ext uri="{BB962C8B-B14F-4D97-AF65-F5344CB8AC3E}">
        <p14:creationId xmlns:p14="http://schemas.microsoft.com/office/powerpoint/2010/main" val="192120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 animBg="1"/>
      <p:bldP spid="17" grpId="0" animBg="1"/>
      <p:bldP spid="18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1030442" y="1335171"/>
            <a:ext cx="7776000" cy="5420614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89955" y="887988"/>
            <a:ext cx="3158877" cy="504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法一：凑重要极限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55" y="175584"/>
            <a:ext cx="3780000" cy="616983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89954" y="4763304"/>
            <a:ext cx="4656366" cy="504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法二：取对数、洛必达法则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72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97669" y="1464983"/>
            <a:ext cx="8230787" cy="523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注意是求法线、不是求切线，以及纵坐标别算错了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5" y="639989"/>
            <a:ext cx="9000000" cy="6815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01" y="2060831"/>
            <a:ext cx="7380000" cy="4768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096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85029" y="1699844"/>
            <a:ext cx="6697663" cy="624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通过换元法，进行分部积分求解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5" y="633162"/>
            <a:ext cx="9000000" cy="9264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407" y="2591968"/>
            <a:ext cx="7380000" cy="3308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00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619" y="323949"/>
            <a:ext cx="8965229" cy="1011612"/>
          </a:xfrm>
          <a:prstGeom prst="rect">
            <a:avLst/>
          </a:prstGeom>
        </p:spPr>
      </p:pic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53" y="1715931"/>
            <a:ext cx="8028000" cy="465949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3831" y="2139797"/>
            <a:ext cx="1680264" cy="20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47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488" y="2833342"/>
            <a:ext cx="8280000" cy="330242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80" y="111023"/>
            <a:ext cx="6480000" cy="1130839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580816" y="1630664"/>
            <a:ext cx="8290478" cy="941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注意被积函数为分段函数，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故其定积分也需要拆分积分区间、分段进行求解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322592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62" y="622573"/>
            <a:ext cx="9000000" cy="74160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714" y="1667471"/>
            <a:ext cx="7020000" cy="5157295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82362" y="4245623"/>
            <a:ext cx="3862621" cy="504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</a:rPr>
              <a:t>方程解法二：移项凑积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82362" y="1338049"/>
            <a:ext cx="3862621" cy="504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</a:rPr>
              <a:t>方程解法一：套公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531" y="5152774"/>
            <a:ext cx="1980000" cy="1653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70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89" y="516728"/>
            <a:ext cx="7200000" cy="504280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056" y="1517940"/>
            <a:ext cx="8280000" cy="528258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71380" y="1001565"/>
            <a:ext cx="8564801" cy="57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</a:rPr>
              <a:t>充分运用分部积分法及变上限积分求导法则，并结合图像分析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80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92" y="255472"/>
            <a:ext cx="6840000" cy="1059824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53" y="1460499"/>
            <a:ext cx="7920000" cy="5255868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302348" y="4219063"/>
            <a:ext cx="2763275" cy="941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零点定理证存在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单调</a:t>
            </a:r>
            <a:r>
              <a:rPr lang="zh-CN" altLang="en-US" sz="2800" dirty="0" smtClean="0">
                <a:solidFill>
                  <a:srgbClr val="FF0000"/>
                </a:solidFill>
              </a:rPr>
              <a:t>性质证唯一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36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66" y="98713"/>
            <a:ext cx="7560000" cy="1187895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427" y="1264557"/>
            <a:ext cx="7343997" cy="558539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139543" y="869779"/>
            <a:ext cx="2965593" cy="84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</a:rPr>
              <a:t>寻找、构造辅助函数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</a:rPr>
              <a:t>再运用微分</a:t>
            </a:r>
            <a:r>
              <a:rPr lang="zh-CN" altLang="en-US" dirty="0">
                <a:solidFill>
                  <a:srgbClr val="FF0000"/>
                </a:solidFill>
              </a:rPr>
              <a:t>中值定理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0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66" y="98713"/>
            <a:ext cx="7560000" cy="1187895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1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41" y="1556871"/>
            <a:ext cx="7920000" cy="3514601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959213" y="5314543"/>
            <a:ext cx="7532832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构造辅助函数，需要有依据；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既要知其</a:t>
            </a:r>
            <a:r>
              <a:rPr lang="zh-CN" altLang="en-US" sz="2800" dirty="0" smtClean="0">
                <a:solidFill>
                  <a:srgbClr val="FF0000"/>
                </a:solidFill>
              </a:rPr>
              <a:t>然，也要知其所以然，掌握解题方法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569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943815"/>
            <a:ext cx="9144000" cy="298778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7000" b="1" dirty="0" smtClean="0">
                <a:solidFill>
                  <a:schemeClr val="bg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Arial" panose="020B0604020202020204" pitchFamily="34" charset="0"/>
              </a:rPr>
              <a:t>感谢信任支持</a:t>
            </a:r>
            <a:endParaRPr lang="en-US" altLang="zh-CN" sz="7000" b="1" dirty="0" smtClean="0">
              <a:solidFill>
                <a:schemeClr val="bg1"/>
              </a:solidFill>
              <a:latin typeface="Arial" panose="020B0604020202020204" pitchFamily="34" charset="0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lvl="0" algn="ctr"/>
            <a:r>
              <a:rPr lang="zh-CN" altLang="en-US" sz="7000" b="1" dirty="0">
                <a:solidFill>
                  <a:schemeClr val="bg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Arial" panose="020B0604020202020204" pitchFamily="34" charset="0"/>
              </a:rPr>
              <a:t>敬请批评指正</a:t>
            </a:r>
            <a:endParaRPr lang="en-US" altLang="zh-CN" sz="7000" b="1" dirty="0">
              <a:solidFill>
                <a:schemeClr val="bg1"/>
              </a:solidFill>
              <a:latin typeface="Arial" panose="020B0604020202020204" pitchFamily="34" charset="0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70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619" y="639943"/>
            <a:ext cx="8965229" cy="1753429"/>
          </a:xfrm>
          <a:prstGeom prst="rect">
            <a:avLst/>
          </a:prstGeom>
        </p:spPr>
      </p:pic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705" y="2458687"/>
            <a:ext cx="7537269" cy="435391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21619" y="6387736"/>
            <a:ext cx="8718078" cy="3744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5422911" y="2486837"/>
            <a:ext cx="3630838" cy="65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看图说话，看题列式。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60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809" y="665021"/>
            <a:ext cx="6727346" cy="45719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78038" y="605134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0000">
            <a:off x="879362" y="3259166"/>
            <a:ext cx="4082940" cy="3284339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48781" y="1301654"/>
            <a:ext cx="8081710" cy="1889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拐点的特征：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数两侧异号的点（横坐标）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，一阶导数图像发生拐弯的点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注意拐点是坐标（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不是单一的横坐标（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10776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748" y="647358"/>
            <a:ext cx="9000000" cy="148812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98611"/>
            <a:ext cx="9144000" cy="2131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23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748" y="647358"/>
            <a:ext cx="9000000" cy="148812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48049"/>
            <a:ext cx="9144000" cy="3713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19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15" y="660421"/>
            <a:ext cx="9000000" cy="100242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6361"/>
            <a:ext cx="9143999" cy="3668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74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15" y="660421"/>
            <a:ext cx="9000000" cy="10024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233987"/>
            <a:ext cx="9143997" cy="3565684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466116" y="3695411"/>
            <a:ext cx="2666010" cy="415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积分变为黎曼和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879294" y="4409052"/>
            <a:ext cx="2056887" cy="415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用已知结论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394962" y="5104259"/>
            <a:ext cx="3014995" cy="415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黎曼和变回为定积分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55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33" y="391686"/>
            <a:ext cx="8826208" cy="86722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444838" y="539044"/>
            <a:ext cx="953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去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097" y="4885648"/>
            <a:ext cx="3634614" cy="173750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69802" y="2489956"/>
            <a:ext cx="8766380" cy="2761312"/>
            <a:chOff x="587818" y="1431860"/>
            <a:chExt cx="8766380" cy="2761312"/>
          </a:xfrm>
        </p:grpSpPr>
        <p:sp>
          <p:nvSpPr>
            <p:cNvPr id="8" name="内容占位符 2"/>
            <p:cNvSpPr txBox="1">
              <a:spLocks/>
            </p:cNvSpPr>
            <p:nvPr/>
          </p:nvSpPr>
          <p:spPr bwMode="auto">
            <a:xfrm>
              <a:off x="2168269" y="1697156"/>
              <a:ext cx="2390669" cy="497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Tx/>
                <a:buNone/>
              </a:pP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第一类间断点</a:t>
              </a:r>
            </a:p>
          </p:txBody>
        </p:sp>
        <p:sp>
          <p:nvSpPr>
            <p:cNvPr id="9" name="内容占位符 2"/>
            <p:cNvSpPr txBox="1">
              <a:spLocks/>
            </p:cNvSpPr>
            <p:nvPr/>
          </p:nvSpPr>
          <p:spPr bwMode="auto">
            <a:xfrm>
              <a:off x="2168269" y="2896389"/>
              <a:ext cx="2390669" cy="497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Tx/>
                <a:buNone/>
              </a:pP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第二类间断点</a:t>
              </a:r>
            </a:p>
          </p:txBody>
        </p:sp>
        <p:sp>
          <p:nvSpPr>
            <p:cNvPr id="10" name="内容占位符 2"/>
            <p:cNvSpPr txBox="1">
              <a:spLocks/>
            </p:cNvSpPr>
            <p:nvPr/>
          </p:nvSpPr>
          <p:spPr bwMode="auto">
            <a:xfrm>
              <a:off x="4850353" y="1431860"/>
              <a:ext cx="4503845" cy="1028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去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间断点</a:t>
              </a: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= 0</a:t>
              </a: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indent="0">
                <a:buFontTx/>
                <a:buNone/>
              </a:pP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跳跃间断点</a:t>
              </a: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= </a:t>
              </a:r>
              <a:r>
                <a:rPr lang="zh-CN" alt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</a:t>
              </a: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常数）</a:t>
              </a:r>
            </a:p>
          </p:txBody>
        </p:sp>
        <p:sp>
          <p:nvSpPr>
            <p:cNvPr id="11" name="内容占位符 2"/>
            <p:cNvSpPr txBox="1">
              <a:spLocks/>
            </p:cNvSpPr>
            <p:nvPr/>
          </p:nvSpPr>
          <p:spPr bwMode="auto">
            <a:xfrm>
              <a:off x="4850352" y="2633303"/>
              <a:ext cx="4503846" cy="15598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Tx/>
                <a:buNone/>
              </a:pPr>
              <a:r>
                <a:rPr lang="zh-CN" altLang="en-US" b="1" dirty="0">
                  <a:solidFill>
                    <a:srgbClr val="00B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无穷</a:t>
              </a:r>
              <a:r>
                <a:rPr lang="zh-CN" altLang="en-US" b="1" dirty="0" smtClean="0">
                  <a:solidFill>
                    <a:srgbClr val="00B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间断点</a:t>
              </a: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= +</a:t>
              </a: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∞）</a:t>
              </a:r>
              <a:endPara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indent="0">
                <a:buFontTx/>
                <a:buNone/>
              </a:pPr>
              <a:r>
                <a:rPr lang="zh-CN" altLang="en-US" b="1" dirty="0">
                  <a:solidFill>
                    <a:srgbClr val="00B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振荡</a:t>
              </a:r>
              <a:r>
                <a:rPr lang="zh-CN" altLang="en-US" b="1" dirty="0" smtClean="0">
                  <a:solidFill>
                    <a:srgbClr val="00B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间断点</a:t>
              </a: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b="1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b="1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b="1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b="1" baseline="30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或</a:t>
              </a:r>
              <a:r>
                <a:rPr lang="en-US" altLang="zh-CN" b="1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b="1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b="1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b="1" baseline="30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存在、且交替变化）</a:t>
              </a:r>
            </a:p>
          </p:txBody>
        </p:sp>
        <p:sp>
          <p:nvSpPr>
            <p:cNvPr id="13" name="内容占位符 2"/>
            <p:cNvSpPr txBox="1">
              <a:spLocks/>
            </p:cNvSpPr>
            <p:nvPr/>
          </p:nvSpPr>
          <p:spPr bwMode="auto">
            <a:xfrm>
              <a:off x="587818" y="2296772"/>
              <a:ext cx="1289036" cy="497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Tx/>
                <a:buNone/>
              </a:pPr>
              <a:r>
                <a:rPr lang="zh-CN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间断点</a:t>
              </a:r>
            </a:p>
          </p:txBody>
        </p:sp>
        <p:sp>
          <p:nvSpPr>
            <p:cNvPr id="14" name="左大括号 13"/>
            <p:cNvSpPr/>
            <p:nvPr/>
          </p:nvSpPr>
          <p:spPr>
            <a:xfrm>
              <a:off x="1957330" y="1861722"/>
              <a:ext cx="182714" cy="1368000"/>
            </a:xfrm>
            <a:prstGeom prst="lef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左大括号 14"/>
            <p:cNvSpPr/>
            <p:nvPr/>
          </p:nvSpPr>
          <p:spPr>
            <a:xfrm>
              <a:off x="4639414" y="1586106"/>
              <a:ext cx="182714" cy="720000"/>
            </a:xfrm>
            <a:prstGeom prst="lef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左大括号 15"/>
            <p:cNvSpPr/>
            <p:nvPr/>
          </p:nvSpPr>
          <p:spPr>
            <a:xfrm>
              <a:off x="4639414" y="2785339"/>
              <a:ext cx="182714" cy="720000"/>
            </a:xfrm>
            <a:prstGeom prst="lef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587818" y="1327036"/>
            <a:ext cx="8112429" cy="1007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函数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间断点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该点的左右极限之差的绝对值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-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| = A</a:t>
            </a:r>
            <a:endParaRPr lang="zh-CN" altLang="en-US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00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917" y="665020"/>
            <a:ext cx="8747824" cy="86824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625702" y="742820"/>
            <a:ext cx="953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829" y="2022703"/>
            <a:ext cx="7200000" cy="285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6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66" y="665020"/>
            <a:ext cx="6763934" cy="52935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104173" y="637310"/>
            <a:ext cx="1906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x + C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718" y="1778308"/>
            <a:ext cx="3419196" cy="2603686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2103111" y="4965931"/>
            <a:ext cx="3827428" cy="1007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：常数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能丢。</a:t>
            </a:r>
          </a:p>
        </p:txBody>
      </p:sp>
    </p:spTree>
    <p:extLst>
      <p:ext uri="{BB962C8B-B14F-4D97-AF65-F5344CB8AC3E}">
        <p14:creationId xmlns:p14="http://schemas.microsoft.com/office/powerpoint/2010/main" val="42592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693" y="623455"/>
            <a:ext cx="8696404" cy="68517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672980" y="576560"/>
            <a:ext cx="1906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(1+√2)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738" y="2043876"/>
            <a:ext cx="3600000" cy="2685614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05052" y="4698207"/>
            <a:ext cx="7708273" cy="151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800"/>
              </a:spcBef>
            </a:pPr>
            <a:r>
              <a:rPr lang="zh-CN" altLang="en-US" u="sng" dirty="0" smtClean="0">
                <a:solidFill>
                  <a:srgbClr val="0070C0"/>
                </a:solidFill>
              </a:rPr>
              <a:t>这类题期末考试大概率会考。</a:t>
            </a:r>
            <a:endParaRPr lang="en-US" altLang="zh-CN" u="sng" dirty="0" smtClean="0">
              <a:solidFill>
                <a:srgbClr val="0070C0"/>
              </a:solidFill>
            </a:endParaRPr>
          </a:p>
          <a:p>
            <a:pPr>
              <a:spcBef>
                <a:spcPts val="1800"/>
              </a:spcBef>
            </a:pPr>
            <a:r>
              <a:rPr lang="zh-CN" altLang="en-US" dirty="0" smtClean="0">
                <a:solidFill>
                  <a:srgbClr val="0070C0"/>
                </a:solidFill>
              </a:rPr>
              <a:t>常规</a:t>
            </a:r>
            <a:r>
              <a:rPr lang="en-US" altLang="zh-CN" dirty="0" smtClean="0">
                <a:solidFill>
                  <a:srgbClr val="0070C0"/>
                </a:solidFill>
              </a:rPr>
              <a:t>x-y</a:t>
            </a:r>
            <a:r>
              <a:rPr lang="zh-CN" altLang="en-US" dirty="0">
                <a:solidFill>
                  <a:srgbClr val="0070C0"/>
                </a:solidFill>
              </a:rPr>
              <a:t>方程</a:t>
            </a:r>
            <a:r>
              <a:rPr lang="zh-CN" altLang="en-US" dirty="0" smtClean="0">
                <a:solidFill>
                  <a:srgbClr val="0070C0"/>
                </a:solidFill>
              </a:rPr>
              <a:t>、参数方程、极坐标三种情况下的弧长公式都应牢记</a:t>
            </a:r>
            <a:r>
              <a:rPr lang="zh-CN" altLang="en-US" dirty="0" smtClean="0">
                <a:solidFill>
                  <a:srgbClr val="FF0000"/>
                </a:solidFill>
              </a:rPr>
              <a:t>（详见课本</a:t>
            </a:r>
            <a:r>
              <a:rPr lang="en-US" altLang="zh-CN" dirty="0" smtClean="0">
                <a:solidFill>
                  <a:srgbClr val="FF0000"/>
                </a:solidFill>
              </a:rPr>
              <a:t>195-196</a:t>
            </a:r>
            <a:r>
              <a:rPr lang="zh-CN" altLang="en-US" dirty="0" smtClean="0">
                <a:solidFill>
                  <a:srgbClr val="FF0000"/>
                </a:solidFill>
              </a:rPr>
              <a:t>页）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34" y="1568636"/>
            <a:ext cx="4464000" cy="271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7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" y="580016"/>
            <a:ext cx="8806272" cy="60814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625702" y="548854"/>
            <a:ext cx="953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/5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532" y="3237627"/>
            <a:ext cx="4479867" cy="2432445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924447" y="1590355"/>
            <a:ext cx="6701255" cy="1007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干看似复杂，但实际并不需要求出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导后、代入合适的数值即可求解。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87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17" y="634521"/>
            <a:ext cx="8958290" cy="153717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457211" y="634521"/>
            <a:ext cx="50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053074" y="3999280"/>
            <a:ext cx="6701255" cy="234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渐近线为 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渐近线为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5 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渐近线为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± 1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斜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渐近线（能求出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但求不出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7655" y="2552258"/>
            <a:ext cx="4899660" cy="975360"/>
          </a:xfrm>
          <a:prstGeom prst="rect">
            <a:avLst/>
          </a:prstGeom>
          <a:ln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5967315" y="2793716"/>
            <a:ext cx="12695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)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45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69" y="665020"/>
            <a:ext cx="9029421" cy="52136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589832" y="623455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548640" y="1301654"/>
            <a:ext cx="8033657" cy="1337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值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特征之一：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区间内的唯一驻点，当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极小值点时，即为最小值点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区间内的唯一驻点，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为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大值点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即为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值点。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116" y="2901004"/>
            <a:ext cx="7392862" cy="3715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68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902" y="445563"/>
            <a:ext cx="8786279" cy="264603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780736" y="1348479"/>
            <a:ext cx="50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99931" y="2819876"/>
            <a:ext cx="8523188" cy="3881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题干给出的是哪种函数的图像。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值点 → 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0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导的点，图像与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有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交点、另还存在一个间断点（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x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两侧异号），说明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极值点，故 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拐点 →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’(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右邻域异号，或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像发生拐弯、即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变化率发生符号变化。注意到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化率发生了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变号（负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负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），故 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3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32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13" y="272736"/>
            <a:ext cx="8708125" cy="106065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132121" y="572230"/>
            <a:ext cx="50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49350" y="2049171"/>
            <a:ext cx="8523188" cy="368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审题，究竟需要做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积分、还是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积分。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</a:t>
            </a:r>
            <a:r>
              <a:rPr lang="en-US" altLang="zh-CN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积分得 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lang="en-US" altLang="zh-CN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C</a:t>
            </a:r>
            <a:r>
              <a:rPr lang="en-US" altLang="zh-CN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)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带入得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 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-</a:t>
            </a:r>
            <a:r>
              <a:rPr lang="en-US" altLang="zh-CN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lang="en-US" altLang="zh-CN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原函数，积分得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-</a:t>
            </a:r>
            <a:r>
              <a:rPr lang="en-US" altLang="zh-CN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</a:t>
            </a:r>
            <a:r>
              <a:rPr lang="en-US" altLang="zh-CN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C</a:t>
            </a:r>
            <a:r>
              <a:rPr lang="en-US" altLang="zh-CN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只有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项符合要求。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25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03" y="583265"/>
            <a:ext cx="8915990" cy="119068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235539" y="922408"/>
            <a:ext cx="50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782" y="2088192"/>
            <a:ext cx="8534400" cy="4486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54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40" y="650732"/>
            <a:ext cx="8977741" cy="119798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87936" y="592956"/>
            <a:ext cx="50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01" y="2788486"/>
            <a:ext cx="7416000" cy="1991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55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849" y="84143"/>
            <a:ext cx="4210050" cy="1143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107" y="1841862"/>
            <a:ext cx="8405322" cy="3275476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12107" y="5423427"/>
            <a:ext cx="8183253" cy="1160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时进行无穷小量的等价替换，以简化计算过程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“洛必达法则”的使用范围（“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/0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型、“∞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”型）。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48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17" y="107153"/>
            <a:ext cx="5591175" cy="8191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51" y="2776209"/>
            <a:ext cx="8281851" cy="3826597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12107" y="1151862"/>
            <a:ext cx="8183253" cy="1384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类题，要么运用“夹逼定理”，要么运用定积分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大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极限 ＝ 单项最小值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 → 夹逼定理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大值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极限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小值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 → 定积分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36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6" y="673484"/>
            <a:ext cx="9000000" cy="3390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84" y="1889054"/>
            <a:ext cx="7557001" cy="3931683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12107" y="1334745"/>
            <a:ext cx="8353070" cy="737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择合理的阶次进行泰勒展开，合并同类项后比较系数求解。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1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864" y="175584"/>
            <a:ext cx="3238500" cy="8001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64" y="1941219"/>
            <a:ext cx="8765177" cy="3082668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833614" y="1256278"/>
            <a:ext cx="7552740" cy="520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用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部积分、化简求解，注意别漏掉了绝对值。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45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89" y="84143"/>
            <a:ext cx="4429125" cy="914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876" y="2782391"/>
            <a:ext cx="8561876" cy="2929301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833614" y="1190962"/>
            <a:ext cx="7539677" cy="1499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积分区间对称（且满足单侧区间积分值收敛）：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奇函数的定积分为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偶函数的定积分为积分区间一半的积分值的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262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80" y="182882"/>
            <a:ext cx="5476875" cy="476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668" y="1401005"/>
            <a:ext cx="8884168" cy="2559704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 bwMode="auto">
          <a:xfrm>
            <a:off x="5448190" y="2265101"/>
            <a:ext cx="432048" cy="415756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7542694" y="2769157"/>
            <a:ext cx="432048" cy="415756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5448190" y="3367790"/>
            <a:ext cx="432048" cy="415756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915816" y="4353333"/>
            <a:ext cx="4530232" cy="695202"/>
          </a:xfrm>
          <a:prstGeom prst="roundRect">
            <a:avLst>
              <a:gd name="adj" fmla="val 28782"/>
            </a:avLst>
          </a:prstGeom>
          <a:solidFill>
            <a:srgbClr val="FFFF99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需要注意特解中 </a:t>
            </a:r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值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15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65" y="623456"/>
            <a:ext cx="5649327" cy="56341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790110" y="609946"/>
            <a:ext cx="1387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a</a:t>
            </a:r>
            <a:r>
              <a:rPr lang="en-US" altLang="zh-CN" sz="2400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0000">
            <a:off x="473522" y="1251911"/>
            <a:ext cx="5610045" cy="31534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00000">
            <a:off x="473522" y="4405347"/>
            <a:ext cx="2707125" cy="2155303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5688843" y="4163943"/>
            <a:ext cx="3247340" cy="2396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练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用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换元法”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换元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后的变化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积分区间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被积函数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积分变量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141692" y="1390258"/>
            <a:ext cx="2636551" cy="895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区间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负</a:t>
            </a:r>
            <a:endParaRPr lang="en-US" altLang="zh-CN" sz="2400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去掉绝对值</a:t>
            </a:r>
            <a:endParaRPr lang="en-US" altLang="zh-CN" sz="2400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75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12" y="660413"/>
            <a:ext cx="9000000" cy="65480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013" y="4312438"/>
            <a:ext cx="7916091" cy="20147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366" y="1822659"/>
            <a:ext cx="4320000" cy="1982338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27841" y="1800048"/>
            <a:ext cx="2959941" cy="2004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图，再计算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旋转体是绕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还是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，从而选择相应的模型公式。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88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1" y="621232"/>
            <a:ext cx="9000000" cy="4945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47688"/>
            <a:ext cx="9144000" cy="4096831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89098" y="1408163"/>
            <a:ext cx="6839611" cy="1008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求导，得出相应的数值关系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代入特定值，获得初始条件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49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817" y="175584"/>
            <a:ext cx="4522000" cy="10236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95780"/>
            <a:ext cx="9144000" cy="3103365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872802" y="1434911"/>
            <a:ext cx="4247837" cy="1043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拆分积分区间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合理运用三角函数的诱导公式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71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15" y="618989"/>
            <a:ext cx="9000000" cy="104110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61" y="2416630"/>
            <a:ext cx="8028000" cy="4143763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98484" y="1804355"/>
            <a:ext cx="8337697" cy="520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建辅助函数求证，积分中值定理、微分中值定理可以联用。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31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CACF13-A849-44AD-93DD-342D8F437D2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6919" y="342445"/>
          <a:ext cx="4383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2374560" imgH="469800" progId="Equation.DSMT4">
                  <p:embed/>
                </p:oleObj>
              </mc:Choice>
              <mc:Fallback>
                <p:oleObj name="Equation" r:id="rId3" imgW="2374560" imgH="469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CACF13-A849-44AD-93DD-342D8F437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919" y="342445"/>
                        <a:ext cx="4383088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EF6DA4B-4DF0-48D0-9489-E078291893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16394" y="494004"/>
          <a:ext cx="539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EF6DA4B-4DF0-48D0-9489-E07829189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6394" y="494004"/>
                        <a:ext cx="5397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07" y="1803338"/>
            <a:ext cx="8460000" cy="19893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654" y="4522107"/>
            <a:ext cx="6287119" cy="2179142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305297" y="1332221"/>
            <a:ext cx="3313768" cy="366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法一：凑重要极限</a:t>
            </a: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305297" y="4021739"/>
            <a:ext cx="7454041" cy="366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法二：变形为对数的指数形式，再用洛必达法则</a:t>
            </a:r>
          </a:p>
        </p:txBody>
      </p:sp>
    </p:spTree>
    <p:extLst>
      <p:ext uri="{BB962C8B-B14F-4D97-AF65-F5344CB8AC3E}">
        <p14:creationId xmlns:p14="http://schemas.microsoft.com/office/powerpoint/2010/main" val="143586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3DD4D9F-E6A0-4CED-ADD9-E4A589C6F09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025" y="584888"/>
          <a:ext cx="55800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3022560" imgH="393480" progId="Equation.DSMT4">
                  <p:embed/>
                </p:oleObj>
              </mc:Choice>
              <mc:Fallback>
                <p:oleObj name="Equation" r:id="rId3" imgW="302256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3DD4D9F-E6A0-4CED-ADD9-E4A589C6F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" y="584888"/>
                        <a:ext cx="5580063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A23EA76-9B4D-4CB8-9922-4942889E9A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05313" y="246734"/>
          <a:ext cx="1079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583920" imgH="419040" progId="Equation.DSMT4">
                  <p:embed/>
                </p:oleObj>
              </mc:Choice>
              <mc:Fallback>
                <p:oleObj name="Equation" r:id="rId5" imgW="58392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A23EA76-9B4D-4CB8-9922-4942889E9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5313" y="246734"/>
                        <a:ext cx="1079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75" y="1546839"/>
            <a:ext cx="8280000" cy="4473208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80372" y="6149996"/>
            <a:ext cx="8007531" cy="366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做大题时，需要写出数学归纳法的完整推导过程。</a:t>
            </a:r>
          </a:p>
        </p:txBody>
      </p:sp>
    </p:spTree>
    <p:extLst>
      <p:ext uri="{BB962C8B-B14F-4D97-AF65-F5344CB8AC3E}">
        <p14:creationId xmlns:p14="http://schemas.microsoft.com/office/powerpoint/2010/main" val="54411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944A736-3603-4CB6-8C90-93CE159160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025" y="1327743"/>
          <a:ext cx="88630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4800600" imgH="215640" progId="Equation.DSMT4">
                  <p:embed/>
                </p:oleObj>
              </mc:Choice>
              <mc:Fallback>
                <p:oleObj name="Equation" r:id="rId3" imgW="480060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944A736-3603-4CB6-8C90-93CE15916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" y="1327743"/>
                        <a:ext cx="886301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1999DF8-7B32-4981-9FF1-6A69CD88642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07275" y="710709"/>
          <a:ext cx="1736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1999DF8-7B32-4981-9FF1-6A69CD8864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07275" y="710709"/>
                        <a:ext cx="17367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226" y="2095045"/>
            <a:ext cx="4939101" cy="2577106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27765" y="5040991"/>
            <a:ext cx="8007531" cy="1176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题干要求的是导数还是微分，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数不带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微分要带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4579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A7D7B3A-35ED-4BA9-AF22-95BA9828761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025" y="748868"/>
          <a:ext cx="6727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3644640" imgH="228600" progId="Equation.DSMT4">
                  <p:embed/>
                </p:oleObj>
              </mc:Choice>
              <mc:Fallback>
                <p:oleObj name="Equation" r:id="rId3" imgW="36446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A7D7B3A-35ED-4BA9-AF22-95BA98287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" y="748868"/>
                        <a:ext cx="67278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F53D1D7-F233-456E-A21B-B397ABDD78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80088" y="700801"/>
          <a:ext cx="774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F53D1D7-F233-456E-A21B-B397ABDD78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0088" y="700801"/>
                        <a:ext cx="7747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5942" y="2770908"/>
            <a:ext cx="4978846" cy="3538177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288126" y="1561189"/>
            <a:ext cx="8490114" cy="99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拐点：左右邻域凸性相反，即二阶导数异号（课本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125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6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要求的是拐点坐标，切勿只写一个横坐标、无谓失分</a:t>
            </a:r>
          </a:p>
        </p:txBody>
      </p:sp>
    </p:spTree>
    <p:extLst>
      <p:ext uri="{BB962C8B-B14F-4D97-AF65-F5344CB8AC3E}">
        <p14:creationId xmlns:p14="http://schemas.microsoft.com/office/powerpoint/2010/main" val="416598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8E97A5E-252B-4C73-BD0F-03A57A765C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6919" y="488922"/>
          <a:ext cx="42894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" imgW="2323800" imgH="431640" progId="Equation.DSMT4">
                  <p:embed/>
                </p:oleObj>
              </mc:Choice>
              <mc:Fallback>
                <p:oleObj name="Equation" r:id="rId3" imgW="232380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8E97A5E-252B-4C73-BD0F-03A57A765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919" y="488922"/>
                        <a:ext cx="428942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83B49C7-996D-4FB1-80D2-33371CD12E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03744" y="245388"/>
          <a:ext cx="304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83B49C7-996D-4FB1-80D2-33371CD12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3744" y="245388"/>
                        <a:ext cx="3048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305297" y="1462851"/>
            <a:ext cx="8394566" cy="366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法一：倒代换（推荐使用，不容易记错求导公式）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74" y="1993401"/>
            <a:ext cx="7491984" cy="1810512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305297" y="4263270"/>
            <a:ext cx="6134692" cy="366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法二：三角换元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927" y="4742893"/>
            <a:ext cx="7199997" cy="1398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1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CACF13-A849-44AD-93DD-342D8F437D2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8276" y="225425"/>
          <a:ext cx="604996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3276360" imgH="787320" progId="Equation.DSMT4">
                  <p:embed/>
                </p:oleObj>
              </mc:Choice>
              <mc:Fallback>
                <p:oleObj name="Equation" r:id="rId3" imgW="3276360" imgH="7873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CACF13-A849-44AD-93DD-342D8F437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6" y="225425"/>
                        <a:ext cx="6049962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5096C7-07DE-4351-BC3F-14416B82CA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19611" y="366547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A5096C7-07DE-4351-BC3F-14416B82C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9611" y="366547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539" y="3220691"/>
            <a:ext cx="5620512" cy="2218944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1030224" y="2214600"/>
            <a:ext cx="8007531" cy="366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积分区间是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还是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+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1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336" y="651956"/>
            <a:ext cx="3845909" cy="504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030889" y="623455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578" y="2832305"/>
            <a:ext cx="3700207" cy="1408316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68758" y="1699620"/>
            <a:ext cx="7186522" cy="65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练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用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分部积分法”与“洛必达法则”。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194" y="4833813"/>
            <a:ext cx="7120800" cy="8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14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524F3BA-73CA-4B47-A2CE-51B89B8117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21" y="239699"/>
          <a:ext cx="90043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4876560" imgH="1384200" progId="Equation.DSMT4">
                  <p:embed/>
                </p:oleObj>
              </mc:Choice>
              <mc:Fallback>
                <p:oleObj name="Equation" r:id="rId3" imgW="4876560" imgH="1384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524F3BA-73CA-4B47-A2CE-51B89B811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21" y="239699"/>
                        <a:ext cx="9004300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FFA96AF-D63C-446B-ADD1-9C2DF18CF1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53227" y="74850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FFA96AF-D63C-446B-ADD1-9C2DF18CF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3227" y="748508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1373641" y="3656673"/>
            <a:ext cx="4319999" cy="3028695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04501" y="3050211"/>
            <a:ext cx="8845815" cy="437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择相应阶次进行泰勒展开求解，注意系数的正负符号。</a:t>
            </a:r>
          </a:p>
        </p:txBody>
      </p:sp>
    </p:spTree>
    <p:extLst>
      <p:ext uri="{BB962C8B-B14F-4D97-AF65-F5344CB8AC3E}">
        <p14:creationId xmlns:p14="http://schemas.microsoft.com/office/powerpoint/2010/main" val="322460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CACF13-A849-44AD-93DD-342D8F437D2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0525" y="826705"/>
          <a:ext cx="7948613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CACF13-A849-44AD-93DD-342D8F437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" y="826705"/>
                        <a:ext cx="7948613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035DA66-7BCF-4F00-9CDA-85C673C032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36816" y="837817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035DA66-7BCF-4F00-9CDA-85C673C03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6816" y="837817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211" y="3162738"/>
            <a:ext cx="5227079" cy="1917056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02079" y="5442023"/>
            <a:ext cx="8307977" cy="949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下平移，会改变奇函数的性质，但不会改变偶函数的性质；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调性相关的，是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正负性、而非单调性。</a:t>
            </a:r>
          </a:p>
        </p:txBody>
      </p:sp>
    </p:spTree>
    <p:extLst>
      <p:ext uri="{BB962C8B-B14F-4D97-AF65-F5344CB8AC3E}">
        <p14:creationId xmlns:p14="http://schemas.microsoft.com/office/powerpoint/2010/main" val="141205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F80DCCD-8F86-400F-A727-D732C7FDE5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0525" y="744527"/>
          <a:ext cx="8532813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4622760" imgH="1384200" progId="Equation.DSMT4">
                  <p:embed/>
                </p:oleObj>
              </mc:Choice>
              <mc:Fallback>
                <p:oleObj name="Equation" r:id="rId3" imgW="4622760" imgH="1384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F80DCCD-8F86-400F-A727-D732C7FDE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" y="744527"/>
                        <a:ext cx="8532813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A894E3D-A26B-4B04-8F16-FF455AA40DE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06779" y="163827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A894E3D-A26B-4B04-8F16-FF455AA40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6779" y="1638278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9308" y="3857657"/>
            <a:ext cx="5613934" cy="2182925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293242" y="3951059"/>
            <a:ext cx="2297875" cy="949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考课本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202</a:t>
            </a:r>
          </a:p>
          <a:p>
            <a:pPr marL="0" indent="0" algn="r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6.10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81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CACF13-A849-44AD-93DD-342D8F437D2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6690" y="242889"/>
          <a:ext cx="7385050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4000320" imgH="1600200" progId="Equation.DSMT4">
                  <p:embed/>
                </p:oleObj>
              </mc:Choice>
              <mc:Fallback>
                <p:oleObj name="Equation" r:id="rId3" imgW="4000320" imgH="1600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CACF13-A849-44AD-93DD-342D8F437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690" y="242889"/>
                        <a:ext cx="7385050" cy="295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DD145DA-4A5E-4C42-A9A2-034CC5FC7A8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23664" y="645532"/>
          <a:ext cx="2809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DD145DA-4A5E-4C42-A9A2-034CC5FC7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3664" y="645532"/>
                        <a:ext cx="28098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0" y="3834219"/>
            <a:ext cx="8640000" cy="2968258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94818" y="3306896"/>
            <a:ext cx="8206229" cy="437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类题无捷径，按照连续、可导的定义一步步分析求解。</a:t>
            </a:r>
          </a:p>
        </p:txBody>
      </p:sp>
    </p:spTree>
    <p:extLst>
      <p:ext uri="{BB962C8B-B14F-4D97-AF65-F5344CB8AC3E}">
        <p14:creationId xmlns:p14="http://schemas.microsoft.com/office/powerpoint/2010/main" val="243344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972" y="744544"/>
            <a:ext cx="8640000" cy="4933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74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28" y="344815"/>
            <a:ext cx="8640000" cy="5448774"/>
          </a:xfrm>
          <a:prstGeom prst="rect">
            <a:avLst/>
          </a:prstGeom>
        </p:spPr>
      </p:pic>
      <p:sp>
        <p:nvSpPr>
          <p:cNvPr id="3" name="内容占位符 2"/>
          <p:cNvSpPr txBox="1">
            <a:spLocks/>
          </p:cNvSpPr>
          <p:nvPr/>
        </p:nvSpPr>
        <p:spPr bwMode="auto">
          <a:xfrm>
            <a:off x="1306286" y="5949676"/>
            <a:ext cx="6714307" cy="50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议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规律（结论）记住，做小题可以直接用。</a:t>
            </a:r>
          </a:p>
        </p:txBody>
      </p:sp>
    </p:spTree>
    <p:extLst>
      <p:ext uri="{BB962C8B-B14F-4D97-AF65-F5344CB8AC3E}">
        <p14:creationId xmlns:p14="http://schemas.microsoft.com/office/powerpoint/2010/main" val="4287493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5B8943A-3149-4273-80C8-E1F9E016C2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5748" y="257846"/>
          <a:ext cx="3352801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1815840" imgH="507960" progId="Equation.DSMT4">
                  <p:embed/>
                </p:oleObj>
              </mc:Choice>
              <mc:Fallback>
                <p:oleObj name="Equation" r:id="rId3" imgW="1815840" imgH="5079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5B8943A-3149-4273-80C8-E1F9E016C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748" y="257846"/>
                        <a:ext cx="3352801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357" y="1674358"/>
            <a:ext cx="8505825" cy="2333625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04944" y="4486283"/>
            <a:ext cx="8531238" cy="128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换元后，被积函数、积分变量、积分区间的变化；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时进行无穷小量的等价替换，结合洛必达法则，化简求解。</a:t>
            </a:r>
          </a:p>
        </p:txBody>
      </p:sp>
    </p:spTree>
    <p:extLst>
      <p:ext uri="{BB962C8B-B14F-4D97-AF65-F5344CB8AC3E}">
        <p14:creationId xmlns:p14="http://schemas.microsoft.com/office/powerpoint/2010/main" val="187685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334D110-8F78-484A-814B-053D127055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5021" y="139807"/>
          <a:ext cx="31908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334D110-8F78-484A-814B-053D12705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021" y="139807"/>
                        <a:ext cx="319087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116" y="3814085"/>
            <a:ext cx="8201025" cy="158115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12107" y="1151862"/>
            <a:ext cx="8183253" cy="1384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类题，要么运用“夹逼定理”，要么运用定积分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大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极限 ＝ 单项最小值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 → 夹逼定理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大值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极限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项最小值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的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 → 定积分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写成求和符号形式的，多半是黎曼和、定积分的模型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24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4E31BD8-02C8-40BF-AA7E-C5A3C7A016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3459" y="713084"/>
          <a:ext cx="8328026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4508280" imgH="482400" progId="Equation.DSMT4">
                  <p:embed/>
                </p:oleObj>
              </mc:Choice>
              <mc:Fallback>
                <p:oleObj name="Equation" r:id="rId3" imgW="450828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4E31BD8-02C8-40BF-AA7E-C5A3C7A01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459" y="713084"/>
                        <a:ext cx="8328026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460" y="4410075"/>
            <a:ext cx="8201025" cy="16954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72" y="2120949"/>
            <a:ext cx="7560000" cy="1773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69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9AD9898-AE8A-41B8-AB81-CFD2D849E0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8041" y="305543"/>
          <a:ext cx="3282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1777680" imgH="279360" progId="Equation.DSMT4">
                  <p:embed/>
                </p:oleObj>
              </mc:Choice>
              <mc:Fallback>
                <p:oleObj name="Equation" r:id="rId3" imgW="1777680" imgH="279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9AD9898-AE8A-41B8-AB81-CFD2D849E0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041" y="305543"/>
                        <a:ext cx="32829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390" y="2153602"/>
            <a:ext cx="8134350" cy="2733675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22390" y="1221820"/>
            <a:ext cx="7903028" cy="815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部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积分、变型递推，注意别漏了常数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6751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06" y="651165"/>
            <a:ext cx="7534047" cy="84982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791200" y="748260"/>
            <a:ext cx="607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6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0000">
            <a:off x="1678210" y="1733892"/>
            <a:ext cx="5164509" cy="4223563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343334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83A3955-0403-4104-BCC1-C16A0FB3E9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5440" y="175584"/>
          <a:ext cx="26511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3" imgW="1434960" imgH="520560" progId="Equation.DSMT4">
                  <p:embed/>
                </p:oleObj>
              </mc:Choice>
              <mc:Fallback>
                <p:oleObj name="Equation" r:id="rId3" imgW="1434960" imgH="520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83A3955-0403-4104-BCC1-C16A0FB3E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440" y="175584"/>
                        <a:ext cx="26511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278" y="2268315"/>
            <a:ext cx="8124825" cy="3105150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53278" y="1475085"/>
            <a:ext cx="7903028" cy="586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换元法，去掉根式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2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化简求解。</a:t>
            </a:r>
          </a:p>
        </p:txBody>
      </p:sp>
    </p:spTree>
    <p:extLst>
      <p:ext uri="{BB962C8B-B14F-4D97-AF65-F5344CB8AC3E}">
        <p14:creationId xmlns:p14="http://schemas.microsoft.com/office/powerpoint/2010/main" val="219295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51BC5F1-7170-44F2-957A-D671809F99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1588" y="175584"/>
          <a:ext cx="422116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2286000" imgH="634680" progId="Equation.DSMT4">
                  <p:embed/>
                </p:oleObj>
              </mc:Choice>
              <mc:Fallback>
                <p:oleObj name="Equation" r:id="rId3" imgW="2286000" imgH="6346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51BC5F1-7170-44F2-957A-D671809F9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588" y="175584"/>
                        <a:ext cx="4221162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2" name="圆角矩形 11"/>
          <p:cNvSpPr/>
          <p:nvPr/>
        </p:nvSpPr>
        <p:spPr bwMode="auto">
          <a:xfrm>
            <a:off x="395487" y="1603320"/>
            <a:ext cx="3633268" cy="632122"/>
          </a:xfrm>
          <a:prstGeom prst="roundRect">
            <a:avLst>
              <a:gd name="adj" fmla="val 28782"/>
            </a:avLst>
          </a:prstGeom>
          <a:solidFill>
            <a:srgbClr val="BFFFAB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一：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套公式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277" y="2353009"/>
            <a:ext cx="8220075" cy="442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14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51BC5F1-7170-44F2-957A-D671809F99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1588" y="175584"/>
          <a:ext cx="422116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2286000" imgH="634680" progId="Equation.DSMT4">
                  <p:embed/>
                </p:oleObj>
              </mc:Choice>
              <mc:Fallback>
                <p:oleObj name="Equation" r:id="rId3" imgW="2286000" imgH="6346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51BC5F1-7170-44F2-957A-D671809F9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588" y="175584"/>
                        <a:ext cx="4221162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395487" y="1600771"/>
            <a:ext cx="3633268" cy="632122"/>
          </a:xfrm>
          <a:prstGeom prst="roundRect">
            <a:avLst>
              <a:gd name="adj" fmla="val 28782"/>
            </a:avLst>
          </a:prstGeom>
          <a:solidFill>
            <a:srgbClr val="FFFFB3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二：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凑微分）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282" y="2440271"/>
            <a:ext cx="7133118" cy="4203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01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353" y="2443845"/>
            <a:ext cx="8077200" cy="4191000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F589E6B-09CB-49CB-A38C-BECB9FE0E3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070" y="639438"/>
          <a:ext cx="91519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4" imgW="5219640" imgH="431640" progId="Equation.DSMT4">
                  <p:embed/>
                </p:oleObj>
              </mc:Choice>
              <mc:Fallback>
                <p:oleObj name="Equation" r:id="rId4" imgW="5219640" imgH="431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F589E6B-09CB-49CB-A38C-BECB9FE0E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70" y="639438"/>
                        <a:ext cx="91519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B8C49101-2B86-457E-B8B1-9B8E18FCF4E9}"/>
              </a:ext>
            </a:extLst>
          </p:cNvPr>
          <p:cNvSpPr/>
          <p:nvPr/>
        </p:nvSpPr>
        <p:spPr>
          <a:xfrm>
            <a:off x="7448859" y="1195562"/>
            <a:ext cx="1440000" cy="14400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4961A50A-DB55-4160-890D-FD6D7FFAB614}"/>
              </a:ext>
            </a:extLst>
          </p:cNvPr>
          <p:cNvSpPr/>
          <p:nvPr/>
        </p:nvSpPr>
        <p:spPr>
          <a:xfrm rot="5400000">
            <a:off x="7448859" y="1195562"/>
            <a:ext cx="1440000" cy="1440001"/>
          </a:xfrm>
          <a:custGeom>
            <a:avLst/>
            <a:gdLst>
              <a:gd name="connsiteX0" fmla="*/ 0 w 1440000"/>
              <a:gd name="connsiteY0" fmla="*/ 1116421 h 1440001"/>
              <a:gd name="connsiteX1" fmla="*/ 0 w 1440000"/>
              <a:gd name="connsiteY1" fmla="*/ 323582 h 1440001"/>
              <a:gd name="connsiteX2" fmla="*/ 323581 w 1440000"/>
              <a:gd name="connsiteY2" fmla="*/ 323582 h 1440001"/>
              <a:gd name="connsiteX3" fmla="*/ 323581 w 1440000"/>
              <a:gd name="connsiteY3" fmla="*/ 0 h 1440001"/>
              <a:gd name="connsiteX4" fmla="*/ 1116420 w 1440000"/>
              <a:gd name="connsiteY4" fmla="*/ 0 h 1440001"/>
              <a:gd name="connsiteX5" fmla="*/ 1116420 w 1440000"/>
              <a:gd name="connsiteY5" fmla="*/ 323582 h 1440001"/>
              <a:gd name="connsiteX6" fmla="*/ 1440000 w 1440000"/>
              <a:gd name="connsiteY6" fmla="*/ 323582 h 1440001"/>
              <a:gd name="connsiteX7" fmla="*/ 1440000 w 1440000"/>
              <a:gd name="connsiteY7" fmla="*/ 1116421 h 1440001"/>
              <a:gd name="connsiteX8" fmla="*/ 1116420 w 1440000"/>
              <a:gd name="connsiteY8" fmla="*/ 1116421 h 1440001"/>
              <a:gd name="connsiteX9" fmla="*/ 1116420 w 1440000"/>
              <a:gd name="connsiteY9" fmla="*/ 1440001 h 1440001"/>
              <a:gd name="connsiteX10" fmla="*/ 323581 w 1440000"/>
              <a:gd name="connsiteY10" fmla="*/ 1440001 h 1440001"/>
              <a:gd name="connsiteX11" fmla="*/ 323581 w 1440000"/>
              <a:gd name="connsiteY11" fmla="*/ 1116421 h 1440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440000" h="1440001">
                <a:moveTo>
                  <a:pt x="0" y="1116421"/>
                </a:moveTo>
                <a:lnTo>
                  <a:pt x="0" y="323582"/>
                </a:lnTo>
                <a:lnTo>
                  <a:pt x="323581" y="323582"/>
                </a:lnTo>
                <a:lnTo>
                  <a:pt x="323581" y="0"/>
                </a:lnTo>
                <a:lnTo>
                  <a:pt x="1116420" y="0"/>
                </a:lnTo>
                <a:lnTo>
                  <a:pt x="1116420" y="323582"/>
                </a:lnTo>
                <a:lnTo>
                  <a:pt x="1440000" y="323582"/>
                </a:lnTo>
                <a:lnTo>
                  <a:pt x="1440000" y="1116421"/>
                </a:lnTo>
                <a:lnTo>
                  <a:pt x="1116420" y="1116421"/>
                </a:lnTo>
                <a:lnTo>
                  <a:pt x="1116420" y="1440001"/>
                </a:lnTo>
                <a:lnTo>
                  <a:pt x="323581" y="1440001"/>
                </a:lnTo>
                <a:lnTo>
                  <a:pt x="323581" y="111642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3576E373-052A-4477-93FB-4ED7472265A4}"/>
              </a:ext>
            </a:extLst>
          </p:cNvPr>
          <p:cNvCxnSpPr>
            <a:cxnSpLocks/>
          </p:cNvCxnSpPr>
          <p:nvPr/>
        </p:nvCxnSpPr>
        <p:spPr>
          <a:xfrm>
            <a:off x="7448858" y="2753844"/>
            <a:ext cx="0" cy="13898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BD4E073-DD72-4BFF-81F2-0B9C7A10952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63289" y="2675813"/>
          <a:ext cx="2111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BD4E073-DD72-4BFF-81F2-0B9C7A1095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3289" y="2675813"/>
                        <a:ext cx="211138" cy="32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66CEF0A-2BA2-4C03-BA5A-7E07909ADF2E}"/>
              </a:ext>
            </a:extLst>
          </p:cNvPr>
          <p:cNvCxnSpPr>
            <a:cxnSpLocks/>
          </p:cNvCxnSpPr>
          <p:nvPr/>
        </p:nvCxnSpPr>
        <p:spPr>
          <a:xfrm>
            <a:off x="8888859" y="2753844"/>
            <a:ext cx="0" cy="13898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248327" y="1678280"/>
            <a:ext cx="6916384" cy="586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题干所求的是哪个值，避免丢简单分数。</a:t>
            </a:r>
          </a:p>
        </p:txBody>
      </p:sp>
    </p:spTree>
    <p:extLst>
      <p:ext uri="{BB962C8B-B14F-4D97-AF65-F5344CB8AC3E}">
        <p14:creationId xmlns:p14="http://schemas.microsoft.com/office/powerpoint/2010/main" val="288008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586A298-D517-45DA-A7DF-7395C78EE2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9084" y="203294"/>
          <a:ext cx="73501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4190760" imgH="736560" progId="Equation.DSMT4">
                  <p:embed/>
                </p:oleObj>
              </mc:Choice>
              <mc:Fallback>
                <p:oleObj name="Equation" r:id="rId3" imgW="4190760" imgH="7365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586A298-D517-45DA-A7DF-7395C78EE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084" y="203294"/>
                        <a:ext cx="7350125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587" y="4255267"/>
            <a:ext cx="7200000" cy="19076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75" y="1641136"/>
            <a:ext cx="8460000" cy="2319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90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8E97A5E-252B-4C73-BD0F-03A57A765C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4177" y="642449"/>
          <a:ext cx="8321676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3" imgW="4508280" imgH="876240" progId="Equation.DSMT4">
                  <p:embed/>
                </p:oleObj>
              </mc:Choice>
              <mc:Fallback>
                <p:oleObj name="Equation" r:id="rId3" imgW="4508280" imgH="876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8E97A5E-252B-4C73-BD0F-03A57A765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77" y="642449"/>
                        <a:ext cx="8321676" cy="161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648" y="3525800"/>
            <a:ext cx="8607471" cy="2768428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011110" y="2612927"/>
            <a:ext cx="6916384" cy="586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要定理，既要知其然、也要知其所以然。</a:t>
            </a:r>
          </a:p>
        </p:txBody>
      </p:sp>
    </p:spTree>
    <p:extLst>
      <p:ext uri="{BB962C8B-B14F-4D97-AF65-F5344CB8AC3E}">
        <p14:creationId xmlns:p14="http://schemas.microsoft.com/office/powerpoint/2010/main" val="272568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09CEC3F-8E7D-4078-B36B-96CC143563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160" y="693348"/>
          <a:ext cx="893300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4952880" imgH="660240" progId="Equation.DSMT4">
                  <p:embed/>
                </p:oleObj>
              </mc:Choice>
              <mc:Fallback>
                <p:oleObj name="Equation" r:id="rId3" imgW="4952880" imgH="660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09CEC3F-8E7D-4078-B36B-96CC143563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160" y="693348"/>
                        <a:ext cx="893300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910" y="2657130"/>
            <a:ext cx="8867775" cy="411480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27764" y="2061610"/>
            <a:ext cx="8569229" cy="548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，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点定理证存在性，通过单调性证唯一性。</a:t>
            </a:r>
          </a:p>
        </p:txBody>
      </p:sp>
    </p:spTree>
    <p:extLst>
      <p:ext uri="{BB962C8B-B14F-4D97-AF65-F5344CB8AC3E}">
        <p14:creationId xmlns:p14="http://schemas.microsoft.com/office/powerpoint/2010/main" val="48694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CACF13-A849-44AD-93DD-342D8F437D2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250" y="1183535"/>
          <a:ext cx="7033142" cy="72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3" imgW="3809880" imgH="393480" progId="Equation.DSMT4">
                  <p:embed/>
                </p:oleObj>
              </mc:Choice>
              <mc:Fallback>
                <p:oleObj name="Equation" r:id="rId3" imgW="380988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CACF13-A849-44AD-93DD-342D8F437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" y="1183535"/>
                        <a:ext cx="7033142" cy="726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A23EA76-9B4D-4CB8-9922-4942889E9A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39915" y="1313247"/>
          <a:ext cx="352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5" imgW="190440" imgH="164880" progId="Equation.DSMT4">
                  <p:embed/>
                </p:oleObj>
              </mc:Choice>
              <mc:Fallback>
                <p:oleObj name="Equation" r:id="rId5" imgW="190440" imgH="164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A23EA76-9B4D-4CB8-9922-4942889E9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9915" y="1313247"/>
                        <a:ext cx="3524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20000">
            <a:off x="1056023" y="3332925"/>
            <a:ext cx="6794450" cy="311301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787970" y="2392253"/>
            <a:ext cx="689299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根据导数定义求解，注意正负符号。 </a:t>
            </a:r>
          </a:p>
        </p:txBody>
      </p:sp>
    </p:spTree>
    <p:extLst>
      <p:ext uri="{BB962C8B-B14F-4D97-AF65-F5344CB8AC3E}">
        <p14:creationId xmlns:p14="http://schemas.microsoft.com/office/powerpoint/2010/main" val="412129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3DD4D9F-E6A0-4CED-ADD9-E4A589C6F09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6089" y="570492"/>
          <a:ext cx="41259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3" imgW="2234880" imgH="279360" progId="Equation.DSMT4">
                  <p:embed/>
                </p:oleObj>
              </mc:Choice>
              <mc:Fallback>
                <p:oleObj name="Equation" r:id="rId3" imgW="2234880" imgH="2793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3DD4D9F-E6A0-4CED-ADD9-E4A589C6F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089" y="570492"/>
                        <a:ext cx="4125913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EF6DA4B-4DF0-48D0-9489-E078291893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39923" y="229853"/>
          <a:ext cx="1527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EF6DA4B-4DF0-48D0-9489-E07829189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9923" y="229853"/>
                        <a:ext cx="152717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944A736-3603-4CB6-8C90-93CE159160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9216" y="2866405"/>
          <a:ext cx="6470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7" imgW="3504960" imgH="228600" progId="Equation.DSMT4">
                  <p:embed/>
                </p:oleObj>
              </mc:Choice>
              <mc:Fallback>
                <p:oleObj name="Equation" r:id="rId7" imgW="350496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944A736-3603-4CB6-8C90-93CE15916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216" y="2866405"/>
                        <a:ext cx="64706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949701F-9942-4529-A238-C3CB9FEE6E6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74071" y="2859639"/>
          <a:ext cx="1150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949701F-9942-4529-A238-C3CB9FEE6E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4071" y="2859639"/>
                        <a:ext cx="11509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2963" y="1393830"/>
            <a:ext cx="5515033" cy="111684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00629" y="4052384"/>
            <a:ext cx="4247824" cy="2375233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3524541" y="2116172"/>
            <a:ext cx="2164236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负号</a:t>
            </a:r>
            <a:r>
              <a:rPr lang="zh-CN" altLang="en-US" b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不能丢</a:t>
            </a:r>
            <a:r>
              <a:rPr lang="zh-CN" altLang="en-US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289216" y="3447708"/>
            <a:ext cx="8350414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注意要求的是切线还是法线。切点纵坐标切勿算错。</a:t>
            </a:r>
          </a:p>
        </p:txBody>
      </p:sp>
    </p:spTree>
    <p:extLst>
      <p:ext uri="{BB962C8B-B14F-4D97-AF65-F5344CB8AC3E}">
        <p14:creationId xmlns:p14="http://schemas.microsoft.com/office/powerpoint/2010/main" val="77329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030" y="2084669"/>
            <a:ext cx="6358334" cy="1372327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A7D7B3A-35ED-4BA9-AF22-95BA9828761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250" y="875582"/>
          <a:ext cx="8955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4" imgW="4851360" imgH="330120" progId="Equation.DSMT4">
                  <p:embed/>
                </p:oleObj>
              </mc:Choice>
              <mc:Fallback>
                <p:oleObj name="Equation" r:id="rId4" imgW="485136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A7D7B3A-35ED-4BA9-AF22-95BA98287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" y="875582"/>
                        <a:ext cx="8955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8E97A5E-252B-4C73-BD0F-03A57A765C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250" y="3371995"/>
          <a:ext cx="74771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6" imgW="4051080" imgH="660240" progId="Equation.DSMT4">
                  <p:embed/>
                </p:oleObj>
              </mc:Choice>
              <mc:Fallback>
                <p:oleObj name="Equation" r:id="rId6" imgW="4051080" imgH="660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8E97A5E-252B-4C73-BD0F-03A57A765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" y="3371995"/>
                        <a:ext cx="74771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2B465A1-A59C-4563-BCF6-562424788CC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51364" y="607854"/>
          <a:ext cx="1476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8" imgW="799920" imgH="393480" progId="Equation.DSMT4">
                  <p:embed/>
                </p:oleObj>
              </mc:Choice>
              <mc:Fallback>
                <p:oleObj name="Equation" r:id="rId8" imgW="79992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2B465A1-A59C-4563-BCF6-562424788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1364" y="607854"/>
                        <a:ext cx="147637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F53D1D7-F233-456E-A21B-B397ABDD78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92340" y="3797257"/>
          <a:ext cx="3762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F53D1D7-F233-456E-A21B-B397ABDD78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2340" y="3797257"/>
                        <a:ext cx="3762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00545" y="4744322"/>
            <a:ext cx="5255089" cy="1844976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677325" y="1570828"/>
            <a:ext cx="8350414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注意换元前后积分区间、被积函数、积分变量的变化。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157801" y="4907817"/>
            <a:ext cx="3303555" cy="986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熟练掌握连续定义</a:t>
            </a:r>
            <a:endParaRPr lang="en-US" altLang="zh-CN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与无穷小量等价替换</a:t>
            </a:r>
          </a:p>
        </p:txBody>
      </p:sp>
    </p:spTree>
    <p:extLst>
      <p:ext uri="{BB962C8B-B14F-4D97-AF65-F5344CB8AC3E}">
        <p14:creationId xmlns:p14="http://schemas.microsoft.com/office/powerpoint/2010/main" val="109513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535" y="762004"/>
            <a:ext cx="8283585" cy="139930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796858" y="735878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1120569" y="2518059"/>
            <a:ext cx="5807546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31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CACF13-A849-44AD-93DD-342D8F437D2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703" y="533061"/>
          <a:ext cx="70104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3" imgW="3797280" imgH="672840" progId="Equation.DSMT4">
                  <p:embed/>
                </p:oleObj>
              </mc:Choice>
              <mc:Fallback>
                <p:oleObj name="Equation" r:id="rId3" imgW="3797280" imgH="6728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CACF13-A849-44AD-93DD-342D8F437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03" y="533061"/>
                        <a:ext cx="7010400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F80DCCD-8F86-400F-A727-D732C7FDE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30312"/>
              </p:ext>
            </p:extLst>
          </p:nvPr>
        </p:nvGraphicFramePr>
        <p:xfrm>
          <a:off x="37282" y="3111273"/>
          <a:ext cx="90265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5" imgW="4889160" imgH="723600" progId="Equation.DSMT4">
                  <p:embed/>
                </p:oleObj>
              </mc:Choice>
              <mc:Fallback>
                <p:oleObj name="Equation" r:id="rId5" imgW="4889160" imgH="723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F80DCCD-8F86-400F-A727-D732C7FDE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82" y="3111273"/>
                        <a:ext cx="9026525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5096C7-07DE-4351-BC3F-14416B82CA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96616" y="558394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A5096C7-07DE-4351-BC3F-14416B82C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6616" y="558394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FFA96AF-D63C-446B-ADD1-9C2DF18CF1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44267" y="3203057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FFA96AF-D63C-446B-ADD1-9C2DF18CF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44267" y="3203057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60000">
            <a:off x="1109123" y="1973292"/>
            <a:ext cx="4532531" cy="100607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717232" y="4549850"/>
            <a:ext cx="5976000" cy="2215890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5908082" y="1202234"/>
            <a:ext cx="3028100" cy="107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题干具有迷惑性</a:t>
            </a:r>
            <a:endParaRPr lang="en-US" altLang="zh-CN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实际需要做</a:t>
            </a:r>
            <a:r>
              <a:rPr lang="en-US" altLang="zh-CN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次积分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5908083" y="3727358"/>
            <a:ext cx="3028100" cy="986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熟练掌握可导定义</a:t>
            </a:r>
            <a:endParaRPr lang="en-US" altLang="zh-CN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即左右导数相等</a:t>
            </a:r>
          </a:p>
        </p:txBody>
      </p:sp>
    </p:spTree>
    <p:extLst>
      <p:ext uri="{BB962C8B-B14F-4D97-AF65-F5344CB8AC3E}">
        <p14:creationId xmlns:p14="http://schemas.microsoft.com/office/powerpoint/2010/main" val="135486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D0A665E-18FF-465B-B83C-EB6F658F53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1675" y="198005"/>
          <a:ext cx="5205412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3" imgW="2819160" imgH="1079280" progId="Equation.DSMT4">
                  <p:embed/>
                </p:oleObj>
              </mc:Choice>
              <mc:Fallback>
                <p:oleObj name="Equation" r:id="rId3" imgW="2819160" imgH="1079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D0A665E-18FF-465B-B83C-EB6F658F5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75" y="198005"/>
                        <a:ext cx="5205412" cy="199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6318D0B-AA47-4EDA-A8E0-5B1EC283DE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95476" y="224494"/>
          <a:ext cx="2809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6318D0B-AA47-4EDA-A8E0-5B1EC283D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5476" y="224494"/>
                        <a:ext cx="280987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1243637" y="3493518"/>
            <a:ext cx="6480000" cy="2894038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048698" y="2577828"/>
            <a:ext cx="6697575" cy="531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进行凑微分或换元，从而更直观地进行判断。</a:t>
            </a:r>
          </a:p>
        </p:txBody>
      </p:sp>
    </p:spTree>
    <p:extLst>
      <p:ext uri="{BB962C8B-B14F-4D97-AF65-F5344CB8AC3E}">
        <p14:creationId xmlns:p14="http://schemas.microsoft.com/office/powerpoint/2010/main" val="3009982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CACF13-A849-44AD-93DD-342D8F437D2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718" y="443351"/>
          <a:ext cx="907256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3" imgW="4914720" imgH="876240" progId="Equation.DSMT4">
                  <p:embed/>
                </p:oleObj>
              </mc:Choice>
              <mc:Fallback>
                <p:oleObj name="Equation" r:id="rId3" imgW="4914720" imgH="876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CACF13-A849-44AD-93DD-342D8F437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8" y="443351"/>
                        <a:ext cx="9072563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F80DCCD-8F86-400F-A727-D732C7FDE5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573" y="3716167"/>
          <a:ext cx="8158163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5" imgW="4419360" imgH="939600" progId="Equation.DSMT4">
                  <p:embed/>
                </p:oleObj>
              </mc:Choice>
              <mc:Fallback>
                <p:oleObj name="Equation" r:id="rId5" imgW="4419360" imgH="939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F80DCCD-8F86-400F-A727-D732C7FDE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73" y="3716167"/>
                        <a:ext cx="8158163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035DA66-7BCF-4F00-9CDA-85C673C032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10072" y="625831"/>
          <a:ext cx="2809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035DA66-7BCF-4F00-9CDA-85C673C03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0072" y="625831"/>
                        <a:ext cx="280987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DD145DA-4A5E-4C42-A9A2-034CC5FC7A8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21005" y="3742293"/>
          <a:ext cx="2809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DD145DA-4A5E-4C42-A9A2-034CC5FC7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1005" y="3742293"/>
                        <a:ext cx="280987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14957" y="2318586"/>
            <a:ext cx="7510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偶函数”积分得到“奇函数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数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，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只有一个奇函数，即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0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的情况。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14957" y="5727084"/>
            <a:ext cx="7510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相关条件，即意味着函数需要在给定区间连续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项在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不连续。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</p:spTree>
    <p:extLst>
      <p:ext uri="{BB962C8B-B14F-4D97-AF65-F5344CB8AC3E}">
        <p14:creationId xmlns:p14="http://schemas.microsoft.com/office/powerpoint/2010/main" val="253266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5B8943A-3149-4273-80C8-E1F9E016C2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2107" y="343475"/>
          <a:ext cx="20399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3" imgW="1104840" imgH="507960" progId="Equation.DSMT4">
                  <p:embed/>
                </p:oleObj>
              </mc:Choice>
              <mc:Fallback>
                <p:oleObj name="Equation" r:id="rId3" imgW="1104840" imgH="5079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5B8943A-3149-4273-80C8-E1F9E016C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107" y="343475"/>
                        <a:ext cx="2039938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38" y="2748338"/>
            <a:ext cx="6753497" cy="3037333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 bwMode="auto">
          <a:xfrm>
            <a:off x="3593264" y="2709149"/>
            <a:ext cx="756668" cy="415756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09065" y="1521690"/>
            <a:ext cx="7598911" cy="986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熟练掌握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洛必达法则的使用范围及计算过程；</a:t>
            </a:r>
            <a:endParaRPr lang="en-US" altLang="zh-CN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注意有些负号不能漏掉，有些地方会</a:t>
            </a:r>
            <a:r>
              <a:rPr lang="zh-CN" altLang="en-US" sz="2600" b="1" u="sng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负负得正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</a:p>
        </p:txBody>
      </p:sp>
      <p:cxnSp>
        <p:nvCxnSpPr>
          <p:cNvPr id="3" name="直接箭头连接符 2"/>
          <p:cNvCxnSpPr/>
          <p:nvPr/>
        </p:nvCxnSpPr>
        <p:spPr>
          <a:xfrm flipH="1">
            <a:off x="4245428" y="2385149"/>
            <a:ext cx="2520000" cy="324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551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334D110-8F78-484A-814B-053D127055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4398" y="313264"/>
          <a:ext cx="2205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3" imgW="1193760" imgH="330120" progId="Equation.DSMT4">
                  <p:embed/>
                </p:oleObj>
              </mc:Choice>
              <mc:Fallback>
                <p:oleObj name="Equation" r:id="rId3" imgW="119376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334D110-8F78-484A-814B-053D12705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98" y="313264"/>
                        <a:ext cx="22050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2" name="矩形 1"/>
          <p:cNvSpPr/>
          <p:nvPr/>
        </p:nvSpPr>
        <p:spPr>
          <a:xfrm>
            <a:off x="1789610" y="2272938"/>
            <a:ext cx="5225143" cy="100584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三角函数公式是否熟练？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581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0" y="645980"/>
            <a:ext cx="3240000" cy="10080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角函数的定义</a:t>
            </a:r>
          </a:p>
        </p:txBody>
      </p:sp>
      <p:sp>
        <p:nvSpPr>
          <p:cNvPr id="13315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2078353"/>
            <a:ext cx="3240000" cy="10080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000" b="1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诱导公式</a:t>
            </a:r>
            <a:r>
              <a:rPr lang="en-US" altLang="zh-CN" sz="4000" b="1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3316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3510726"/>
            <a:ext cx="3240000" cy="100652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000" b="1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诱导公式</a:t>
            </a:r>
            <a:r>
              <a:rPr lang="en-US" altLang="zh-CN" sz="4000" b="1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3317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4941624"/>
            <a:ext cx="3240000" cy="1199866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角</a:t>
            </a: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角函数</a:t>
            </a:r>
            <a:endParaRPr lang="en-US" altLang="zh-CN" sz="32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</a:t>
            </a:r>
            <a:r>
              <a:rPr lang="zh-CN" altLang="en-US" sz="32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系</a:t>
            </a:r>
          </a:p>
        </p:txBody>
      </p:sp>
      <p:sp>
        <p:nvSpPr>
          <p:cNvPr id="13318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4000" y="-1"/>
            <a:ext cx="3600000" cy="1137671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</a:t>
            </a:r>
            <a:r>
              <a:rPr lang="zh-CN" altLang="en-US" sz="32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和与差的</a:t>
            </a:r>
          </a:p>
          <a:p>
            <a:pPr algn="ctr"/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角函数</a:t>
            </a:r>
            <a:endParaRPr lang="zh-CN" altLang="en-US" sz="3200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19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4000" y="1327082"/>
            <a:ext cx="3600000" cy="9900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000" b="1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倍角公式</a:t>
            </a:r>
          </a:p>
        </p:txBody>
      </p:sp>
      <p:sp>
        <p:nvSpPr>
          <p:cNvPr id="13320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4000" y="2493430"/>
            <a:ext cx="3600000" cy="9900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0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半角公式</a:t>
            </a:r>
          </a:p>
        </p:txBody>
      </p:sp>
      <p:sp>
        <p:nvSpPr>
          <p:cNvPr id="13321" name="AutoShape 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4000" y="6019800"/>
            <a:ext cx="3600000" cy="8382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0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化和差</a:t>
            </a:r>
          </a:p>
        </p:txBody>
      </p:sp>
      <p:sp>
        <p:nvSpPr>
          <p:cNvPr id="13322" name="AutoShape 10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4000" y="3672841"/>
            <a:ext cx="3600000" cy="9906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0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万能公式</a:t>
            </a:r>
          </a:p>
        </p:txBody>
      </p:sp>
      <p:sp>
        <p:nvSpPr>
          <p:cNvPr id="13324" name="AutoShape 12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4000" y="4839789"/>
            <a:ext cx="3600000" cy="9906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4000" b="1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差化积</a:t>
            </a:r>
          </a:p>
        </p:txBody>
      </p:sp>
      <p:sp>
        <p:nvSpPr>
          <p:cNvPr id="13325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88377" y="0"/>
            <a:ext cx="990600" cy="6858000"/>
          </a:xfrm>
          <a:prstGeom prst="actionButtonBlank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</a:t>
            </a:r>
          </a:p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</a:t>
            </a:r>
          </a:p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</a:t>
            </a:r>
          </a:p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</a:p>
          <a:p>
            <a:pPr algn="ctr"/>
            <a:r>
              <a:rPr lang="zh-CN" altLang="en-US" sz="4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</a:t>
            </a:r>
            <a:endParaRPr lang="en-US" altLang="zh-CN" sz="4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4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本</a:t>
            </a:r>
            <a:endParaRPr lang="zh-CN" altLang="en-US" sz="40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</a:t>
            </a:r>
          </a:p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式</a:t>
            </a:r>
          </a:p>
          <a:p>
            <a:pPr algn="ctr"/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033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/>
          </p:nvPr>
        </p:nvGraphicFramePr>
        <p:xfrm>
          <a:off x="436563" y="1447800"/>
          <a:ext cx="4325937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Equation" r:id="rId3" imgW="1346040" imgH="1269720" progId="Equation.DSMT4">
                  <p:embed/>
                </p:oleObj>
              </mc:Choice>
              <mc:Fallback>
                <p:oleObj name="Equation" r:id="rId3" imgW="1346040" imgH="126972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447800"/>
                        <a:ext cx="4325937" cy="4419600"/>
                      </a:xfrm>
                      <a:prstGeom prst="rect">
                        <a:avLst/>
                      </a:prstGeom>
                      <a:solidFill>
                        <a:srgbClr val="D9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5334000" y="4572000"/>
            <a:ext cx="3505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H="1" flipV="1">
            <a:off x="6934200" y="2133600"/>
            <a:ext cx="0" cy="426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6934200" y="2239368"/>
            <a:ext cx="1219200" cy="2340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7696200" y="3200400"/>
            <a:ext cx="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H="1">
            <a:off x="6934200" y="3124200"/>
            <a:ext cx="762000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477000" y="2133600"/>
          <a:ext cx="3444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r:id="rId5" imgW="139579" imgH="164957" progId="Equation.3">
                  <p:embed/>
                </p:oleObj>
              </mc:Choice>
              <mc:Fallback>
                <p:oleObj r:id="rId5" imgW="139579" imgH="164957" progId="Equation.3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33600"/>
                        <a:ext cx="3444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477000" y="2895600"/>
          <a:ext cx="3444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r:id="rId7" imgW="139579" imgH="164957" progId="Equation.3">
                  <p:embed/>
                </p:oleObj>
              </mc:Choice>
              <mc:Fallback>
                <p:oleObj r:id="rId7" imgW="139579" imgH="164957" progId="Equation.3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95600"/>
                        <a:ext cx="3444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7848600" y="2895600"/>
          <a:ext cx="990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r:id="rId9" imgW="660113" imgH="203112" progId="Equation.3">
                  <p:embed/>
                </p:oleObj>
              </mc:Choice>
              <mc:Fallback>
                <p:oleObj r:id="rId9" imgW="660113" imgH="203112" progId="Equation.3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895600"/>
                        <a:ext cx="990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400800" y="4648200"/>
          <a:ext cx="34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r:id="rId11" imgW="152202" imgH="177569" progId="Equation.3">
                  <p:embed/>
                </p:oleObj>
              </mc:Choice>
              <mc:Fallback>
                <p:oleObj r:id="rId11" imgW="152202" imgH="177569" progId="Equation.3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648200"/>
                        <a:ext cx="3444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7543800" y="4724400"/>
          <a:ext cx="322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r:id="rId13" imgW="126835" imgH="139518" progId="Equation.3">
                  <p:embed/>
                </p:oleObj>
              </mc:Choice>
              <mc:Fallback>
                <p:oleObj r:id="rId13" imgW="126835" imgH="139518" progId="Equation.3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724400"/>
                        <a:ext cx="3222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8229600" y="4648200"/>
          <a:ext cx="60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r:id="rId15" imgW="177492" imgH="164814" progId="Equation.3">
                  <p:embed/>
                </p:oleObj>
              </mc:Choice>
              <mc:Fallback>
                <p:oleObj r:id="rId15" imgW="177492" imgH="164814" progId="Equation.3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648200"/>
                        <a:ext cx="609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322992" y="245664"/>
            <a:ext cx="441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三角函数的定义</a:t>
            </a:r>
          </a:p>
        </p:txBody>
      </p:sp>
    </p:spTree>
    <p:extLst>
      <p:ext uri="{BB962C8B-B14F-4D97-AF65-F5344CB8AC3E}">
        <p14:creationId xmlns:p14="http://schemas.microsoft.com/office/powerpoint/2010/main" val="45748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2" name="Object 10"/>
          <p:cNvGraphicFramePr>
            <a:graphicFrameLocks noChangeAspect="1"/>
          </p:cNvGraphicFramePr>
          <p:nvPr>
            <p:extLst/>
          </p:nvPr>
        </p:nvGraphicFramePr>
        <p:xfrm>
          <a:off x="2381250" y="1882639"/>
          <a:ext cx="6556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3" imgW="2933640" imgH="431640" progId="Equation.DSMT4">
                  <p:embed/>
                </p:oleObj>
              </mc:Choice>
              <mc:Fallback>
                <p:oleObj name="Equation" r:id="rId3" imgW="2933640" imgH="43164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82639"/>
                        <a:ext cx="6556375" cy="9286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/>
          </p:nvPr>
        </p:nvGraphicFramePr>
        <p:xfrm>
          <a:off x="2381249" y="608012"/>
          <a:ext cx="65484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5" imgW="2831760" imgH="431640" progId="Equation.DSMT4">
                  <p:embed/>
                </p:oleObj>
              </mc:Choice>
              <mc:Fallback>
                <p:oleObj name="Equation" r:id="rId5" imgW="2831760" imgH="43164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49" y="608012"/>
                        <a:ext cx="6548438" cy="992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/>
          </p:nvPr>
        </p:nvGraphicFramePr>
        <p:xfrm>
          <a:off x="2382837" y="3093766"/>
          <a:ext cx="65547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7" imgW="2539800" imgH="431640" progId="Equation.DSMT4">
                  <p:embed/>
                </p:oleObj>
              </mc:Choice>
              <mc:Fallback>
                <p:oleObj name="Equation" r:id="rId7" imgW="2539800" imgH="43164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7" y="3093766"/>
                        <a:ext cx="6554788" cy="1079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/>
          </p:nvPr>
        </p:nvGraphicFramePr>
        <p:xfrm>
          <a:off x="2381250" y="4455705"/>
          <a:ext cx="65484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9" imgW="2781000" imgH="431640" progId="Equation.DSMT4">
                  <p:embed/>
                </p:oleObj>
              </mc:Choice>
              <mc:Fallback>
                <p:oleObj name="Equation" r:id="rId9" imgW="2781000" imgH="4316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455705"/>
                        <a:ext cx="6548437" cy="1023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/>
          </p:nvPr>
        </p:nvGraphicFramePr>
        <p:xfrm>
          <a:off x="2382837" y="5762082"/>
          <a:ext cx="66087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11" imgW="2819160" imgH="431640" progId="Equation.DSMT4">
                  <p:embed/>
                </p:oleObj>
              </mc:Choice>
              <mc:Fallback>
                <p:oleObj name="Equation" r:id="rId11" imgW="2819160" imgH="43164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7" y="5762082"/>
                        <a:ext cx="6608763" cy="979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12"/>
          <p:cNvSpPr>
            <a:spLocks/>
          </p:cNvSpPr>
          <p:nvPr/>
        </p:nvSpPr>
        <p:spPr bwMode="auto">
          <a:xfrm>
            <a:off x="1809750" y="1053152"/>
            <a:ext cx="533400" cy="5410200"/>
          </a:xfrm>
          <a:prstGeom prst="leftBrace">
            <a:avLst>
              <a:gd name="adj1" fmla="val 84524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21868" y="990600"/>
            <a:ext cx="1092607" cy="5067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函数名不变，符号看象限</a:t>
            </a:r>
            <a:r>
              <a:rPr lang="en-US" altLang="zh-CN" dirty="0">
                <a:solidFill>
                  <a:srgbClr val="FF0000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0" y="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诱导公式</a:t>
            </a:r>
            <a:r>
              <a:rPr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2100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2404423" y="2306828"/>
          <a:ext cx="64389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3" imgW="2628720" imgH="812520" progId="Equation.DSMT4">
                  <p:embed/>
                </p:oleObj>
              </mc:Choice>
              <mc:Fallback>
                <p:oleObj name="Equation" r:id="rId3" imgW="2628720" imgH="81252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23" y="2306828"/>
                        <a:ext cx="6438900" cy="1265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/>
          </p:nvPr>
        </p:nvGraphicFramePr>
        <p:xfrm>
          <a:off x="2404423" y="5415462"/>
          <a:ext cx="64992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5" imgW="2971800" imgH="812520" progId="Equation.DSMT4">
                  <p:embed/>
                </p:oleObj>
              </mc:Choice>
              <mc:Fallback>
                <p:oleObj name="Equation" r:id="rId5" imgW="2971800" imgH="81252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23" y="5415462"/>
                        <a:ext cx="6499225" cy="11906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/>
          </p:nvPr>
        </p:nvGraphicFramePr>
        <p:xfrm>
          <a:off x="2404423" y="3822251"/>
          <a:ext cx="65135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7" imgW="2908080" imgH="812520" progId="Equation.DSMT4">
                  <p:embed/>
                </p:oleObj>
              </mc:Choice>
              <mc:Fallback>
                <p:oleObj name="Equation" r:id="rId7" imgW="2908080" imgH="81252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23" y="3822251"/>
                        <a:ext cx="6513512" cy="1343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/>
          </p:nvPr>
        </p:nvGraphicFramePr>
        <p:xfrm>
          <a:off x="2404423" y="705680"/>
          <a:ext cx="637698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Equation" r:id="rId9" imgW="2806560" imgH="799920" progId="Equation.DSMT4">
                  <p:embed/>
                </p:oleObj>
              </mc:Choice>
              <mc:Fallback>
                <p:oleObj name="Equation" r:id="rId9" imgW="2806560" imgH="79992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23" y="705680"/>
                        <a:ext cx="6376988" cy="13509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AutoShape 8"/>
          <p:cNvSpPr>
            <a:spLocks/>
          </p:cNvSpPr>
          <p:nvPr/>
        </p:nvSpPr>
        <p:spPr bwMode="auto">
          <a:xfrm>
            <a:off x="1698010" y="1183944"/>
            <a:ext cx="533400" cy="4953000"/>
          </a:xfrm>
          <a:prstGeom prst="leftBrace">
            <a:avLst>
              <a:gd name="adj1" fmla="val 7738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81862" y="990600"/>
            <a:ext cx="1092607" cy="531466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函数名改变，符号看象限</a:t>
            </a:r>
            <a:r>
              <a:rPr lang="en-US" altLang="zh-CN" dirty="0">
                <a:solidFill>
                  <a:srgbClr val="FF0000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0" y="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诱导公式</a:t>
            </a:r>
            <a:r>
              <a:rPr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067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>
            <p:extLst/>
          </p:nvPr>
        </p:nvGraphicFramePr>
        <p:xfrm>
          <a:off x="4746625" y="638175"/>
          <a:ext cx="307816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3" imgW="1002960" imgH="634680" progId="Equation.DSMT4">
                  <p:embed/>
                </p:oleObj>
              </mc:Choice>
              <mc:Fallback>
                <p:oleObj name="Equation" r:id="rId3" imgW="1002960" imgH="63468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638175"/>
                        <a:ext cx="3078163" cy="1438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/>
          </p:nvPr>
        </p:nvGraphicFramePr>
        <p:xfrm>
          <a:off x="4906963" y="2636838"/>
          <a:ext cx="2835275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5" imgW="1206360" imgH="1066680" progId="Equation.DSMT4">
                  <p:embed/>
                </p:oleObj>
              </mc:Choice>
              <mc:Fallback>
                <p:oleObj name="Equation" r:id="rId5" imgW="1206360" imgH="106668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2636838"/>
                        <a:ext cx="2835275" cy="1544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Object 2"/>
          <p:cNvGraphicFramePr>
            <a:graphicFrameLocks noChangeAspect="1"/>
          </p:cNvGraphicFramePr>
          <p:nvPr>
            <p:extLst/>
          </p:nvPr>
        </p:nvGraphicFramePr>
        <p:xfrm>
          <a:off x="4802188" y="4770438"/>
          <a:ext cx="31178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7" imgW="1269720" imgH="698400" progId="Equation.DSMT4">
                  <p:embed/>
                </p:oleObj>
              </mc:Choice>
              <mc:Fallback>
                <p:oleObj name="Equation" r:id="rId7" imgW="1269720" imgH="6984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4770438"/>
                        <a:ext cx="3117850" cy="1703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362200" y="1143000"/>
            <a:ext cx="220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</a:rPr>
              <a:t>倒数关系：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286000" y="3048000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</a:rPr>
              <a:t>商数关系：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362200" y="51816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rgbClr val="FF0000"/>
                </a:solidFill>
              </a:rPr>
              <a:t>平方</a:t>
            </a:r>
            <a:r>
              <a:rPr lang="zh-CN" altLang="en-US" sz="3600" dirty="0" smtClean="0">
                <a:solidFill>
                  <a:srgbClr val="FF0000"/>
                </a:solidFill>
              </a:rPr>
              <a:t>关系：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6155" name="AutoShape 11"/>
          <p:cNvSpPr>
            <a:spLocks/>
          </p:cNvSpPr>
          <p:nvPr/>
        </p:nvSpPr>
        <p:spPr bwMode="auto">
          <a:xfrm>
            <a:off x="1905000" y="1447800"/>
            <a:ext cx="381000" cy="4114800"/>
          </a:xfrm>
          <a:prstGeom prst="leftBrace">
            <a:avLst>
              <a:gd name="adj1" fmla="val 90000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840472" y="1020168"/>
            <a:ext cx="79375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同角三角函数基本关系</a:t>
            </a:r>
            <a:r>
              <a:rPr lang="zh-C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731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0" y="609600"/>
            <a:ext cx="9071829" cy="178787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45121" y="651957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2932" y="2831494"/>
            <a:ext cx="5308489" cy="1714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74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>
            <p:extLst/>
          </p:nvPr>
        </p:nvGraphicFramePr>
        <p:xfrm>
          <a:off x="768350" y="2922588"/>
          <a:ext cx="7604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3" imgW="1942920" imgH="190440" progId="Equation.DSMT4">
                  <p:embed/>
                </p:oleObj>
              </mc:Choice>
              <mc:Fallback>
                <p:oleObj name="Equation" r:id="rId3" imgW="1942920" imgH="19044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922588"/>
                        <a:ext cx="7604125" cy="812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/>
          </p:nvPr>
        </p:nvGraphicFramePr>
        <p:xfrm>
          <a:off x="700088" y="1625600"/>
          <a:ext cx="77454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5" imgW="1968480" imgH="190440" progId="Equation.DSMT4">
                  <p:embed/>
                </p:oleObj>
              </mc:Choice>
              <mc:Fallback>
                <p:oleObj name="Equation" r:id="rId5" imgW="1968480" imgH="19044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25600"/>
                        <a:ext cx="7745412" cy="7858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2"/>
          <p:cNvGraphicFramePr>
            <a:graphicFrameLocks noChangeAspect="1"/>
          </p:cNvGraphicFramePr>
          <p:nvPr>
            <p:extLst/>
          </p:nvPr>
        </p:nvGraphicFramePr>
        <p:xfrm>
          <a:off x="795338" y="4223880"/>
          <a:ext cx="75533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7" imgW="1206360" imgH="304560" progId="Equation.DSMT4">
                  <p:embed/>
                </p:oleObj>
              </mc:Choice>
              <mc:Fallback>
                <p:oleObj name="Equation" r:id="rId7" imgW="1206360" imgH="30456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223880"/>
                        <a:ext cx="7553325" cy="1384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600200" y="228600"/>
            <a:ext cx="6858000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1000"/>
              <a:t>.</a:t>
            </a:r>
            <a:r>
              <a:rPr lang="en-US" altLang="zh-CN" sz="700">
                <a:cs typeface="Times New Roman" panose="02020603050405020304" pitchFamily="18" charset="0"/>
              </a:rPr>
              <a:t>       </a:t>
            </a:r>
            <a:r>
              <a:rPr lang="zh-CN" altLang="en-US" sz="4400" b="1">
                <a:solidFill>
                  <a:srgbClr val="FF0000"/>
                </a:solidFill>
              </a:rPr>
              <a:t>两角和与差的三角函数</a:t>
            </a:r>
            <a:r>
              <a:rPr lang="zh-CN" altLang="en-US" sz="1000">
                <a:solidFill>
                  <a:srgbClr val="FF0000"/>
                </a:solidFill>
              </a:rPr>
              <a:t>：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95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ChangeAspect="1"/>
          </p:cNvGraphicFramePr>
          <p:nvPr>
            <p:extLst/>
          </p:nvPr>
        </p:nvGraphicFramePr>
        <p:xfrm>
          <a:off x="3165144" y="862013"/>
          <a:ext cx="4981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3" imgW="1358640" imgH="177480" progId="Equation.3">
                  <p:embed/>
                </p:oleObj>
              </mc:Choice>
              <mc:Fallback>
                <p:oleObj name="Equation" r:id="rId3" imgW="1358640" imgH="17748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44" y="862013"/>
                        <a:ext cx="4981575" cy="650875"/>
                      </a:xfrm>
                      <a:prstGeom prst="rect">
                        <a:avLst/>
                      </a:prstGeom>
                      <a:solidFill>
                        <a:srgbClr val="FFD5E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/>
          </p:nvPr>
        </p:nvGraphicFramePr>
        <p:xfrm>
          <a:off x="3165144" y="4929188"/>
          <a:ext cx="5181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5" imgW="1002960" imgH="355320" progId="Equation.DSMT4">
                  <p:embed/>
                </p:oleObj>
              </mc:Choice>
              <mc:Fallback>
                <p:oleObj name="Equation" r:id="rId5" imgW="1002960" imgH="35532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44" y="4929188"/>
                        <a:ext cx="5181600" cy="1447800"/>
                      </a:xfrm>
                      <a:prstGeom prst="rect">
                        <a:avLst/>
                      </a:prstGeom>
                      <a:solidFill>
                        <a:srgbClr val="FFD5E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3165144" y="2166144"/>
          <a:ext cx="4905375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7" imgW="1498320" imgH="698400" progId="Equation.3">
                  <p:embed/>
                </p:oleObj>
              </mc:Choice>
              <mc:Fallback>
                <p:oleObj name="Equation" r:id="rId7" imgW="1498320" imgH="698400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44" y="2166144"/>
                        <a:ext cx="4905375" cy="2109788"/>
                      </a:xfrm>
                      <a:prstGeom prst="rect">
                        <a:avLst/>
                      </a:prstGeom>
                      <a:solidFill>
                        <a:srgbClr val="FFD5EA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0" y="3145808"/>
            <a:ext cx="2514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FF0000"/>
                </a:solidFill>
              </a:rPr>
              <a:t>倍角公式</a:t>
            </a:r>
          </a:p>
        </p:txBody>
      </p:sp>
      <p:sp>
        <p:nvSpPr>
          <p:cNvPr id="8199" name="AutoShape 7"/>
          <p:cNvSpPr>
            <a:spLocks/>
          </p:cNvSpPr>
          <p:nvPr/>
        </p:nvSpPr>
        <p:spPr bwMode="auto">
          <a:xfrm>
            <a:off x="2514600" y="1164608"/>
            <a:ext cx="457200" cy="4876800"/>
          </a:xfrm>
          <a:prstGeom prst="leftBrace">
            <a:avLst>
              <a:gd name="adj1" fmla="val 88889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81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>
            <p:extLst/>
          </p:nvPr>
        </p:nvGraphicFramePr>
        <p:xfrm>
          <a:off x="4046538" y="127142"/>
          <a:ext cx="33258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3" imgW="1002960" imgH="342720" progId="Equation.DSMT4">
                  <p:embed/>
                </p:oleObj>
              </mc:Choice>
              <mc:Fallback>
                <p:oleObj name="Equation" r:id="rId3" imgW="1002960" imgH="34272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27142"/>
                        <a:ext cx="3325813" cy="12922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/>
          </p:nvPr>
        </p:nvGraphicFramePr>
        <p:xfrm>
          <a:off x="4046538" y="2409825"/>
          <a:ext cx="333692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5" imgW="1015920" imgH="342720" progId="Equation.DSMT4">
                  <p:embed/>
                </p:oleObj>
              </mc:Choice>
              <mc:Fallback>
                <p:oleObj name="Equation" r:id="rId5" imgW="1015920" imgH="34272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409825"/>
                        <a:ext cx="3336925" cy="13509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2"/>
          <p:cNvGraphicFramePr>
            <a:graphicFrameLocks noChangeAspect="1"/>
          </p:cNvGraphicFramePr>
          <p:nvPr>
            <p:extLst/>
          </p:nvPr>
        </p:nvGraphicFramePr>
        <p:xfrm>
          <a:off x="4046538" y="4449479"/>
          <a:ext cx="3883025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7" imgW="1206360" imgH="723600" progId="Equation.DSMT4">
                  <p:embed/>
                </p:oleObj>
              </mc:Choice>
              <mc:Fallback>
                <p:oleObj name="Equation" r:id="rId7" imgW="1206360" imgH="72360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4449479"/>
                        <a:ext cx="3883025" cy="2108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86853" y="2740928"/>
            <a:ext cx="2514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4400" b="1" dirty="0">
                <a:solidFill>
                  <a:srgbClr val="FF0000"/>
                </a:solidFill>
              </a:rPr>
              <a:t>半角公式</a:t>
            </a:r>
            <a:r>
              <a:rPr lang="zh-CN" altLang="en-US" sz="1000" dirty="0"/>
              <a:t>         </a:t>
            </a:r>
          </a:p>
          <a:p>
            <a:pPr eaLnBrk="0" hangingPunct="0"/>
            <a:r>
              <a:rPr lang="zh-CN" altLang="en-US" sz="1000" dirty="0"/>
              <a:t>                       </a:t>
            </a:r>
            <a:endParaRPr lang="zh-CN" altLang="en-US" dirty="0"/>
          </a:p>
        </p:txBody>
      </p:sp>
      <p:sp>
        <p:nvSpPr>
          <p:cNvPr id="9223" name="AutoShape 7"/>
          <p:cNvSpPr>
            <a:spLocks/>
          </p:cNvSpPr>
          <p:nvPr/>
        </p:nvSpPr>
        <p:spPr bwMode="auto">
          <a:xfrm>
            <a:off x="3191301" y="636896"/>
            <a:ext cx="533400" cy="5029200"/>
          </a:xfrm>
          <a:prstGeom prst="leftBrace">
            <a:avLst>
              <a:gd name="adj1" fmla="val 78571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29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>
            <p:extLst/>
          </p:nvPr>
        </p:nvGraphicFramePr>
        <p:xfrm>
          <a:off x="3949700" y="339725"/>
          <a:ext cx="3233737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3" imgW="1015920" imgH="647640" progId="Equation.DSMT4">
                  <p:embed/>
                </p:oleObj>
              </mc:Choice>
              <mc:Fallback>
                <p:oleObj name="Equation" r:id="rId3" imgW="1015920" imgH="64764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39725"/>
                        <a:ext cx="3233737" cy="1682750"/>
                      </a:xfrm>
                      <a:prstGeom prst="rect">
                        <a:avLst/>
                      </a:prstGeom>
                      <a:solidFill>
                        <a:srgbClr val="FFFF9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/>
          </p:nvPr>
        </p:nvGraphicFramePr>
        <p:xfrm>
          <a:off x="3949700" y="4801394"/>
          <a:ext cx="3378200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5" imgW="1015920" imgH="647640" progId="Equation.DSMT4">
                  <p:embed/>
                </p:oleObj>
              </mc:Choice>
              <mc:Fallback>
                <p:oleObj name="Equation" r:id="rId5" imgW="1015920" imgH="64764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801394"/>
                        <a:ext cx="3378200" cy="1751012"/>
                      </a:xfrm>
                      <a:prstGeom prst="rect">
                        <a:avLst/>
                      </a:prstGeom>
                      <a:solidFill>
                        <a:srgbClr val="FFFF9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2"/>
          <p:cNvGraphicFramePr>
            <a:graphicFrameLocks noChangeAspect="1"/>
          </p:cNvGraphicFramePr>
          <p:nvPr>
            <p:extLst/>
          </p:nvPr>
        </p:nvGraphicFramePr>
        <p:xfrm>
          <a:off x="3949700" y="2538016"/>
          <a:ext cx="30480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7" imgW="1015920" imgH="647640" progId="Equation.DSMT4">
                  <p:embed/>
                </p:oleObj>
              </mc:Choice>
              <mc:Fallback>
                <p:oleObj name="Equation" r:id="rId7" imgW="1015920" imgH="64764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538016"/>
                        <a:ext cx="3048000" cy="1747837"/>
                      </a:xfrm>
                      <a:prstGeom prst="rect">
                        <a:avLst/>
                      </a:prstGeom>
                      <a:solidFill>
                        <a:srgbClr val="FFFF9B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28600" y="3048000"/>
            <a:ext cx="2438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FF0000"/>
                </a:solidFill>
              </a:rPr>
              <a:t>万能公式</a:t>
            </a:r>
          </a:p>
        </p:txBody>
      </p:sp>
      <p:sp>
        <p:nvSpPr>
          <p:cNvPr id="10247" name="AutoShape 7"/>
          <p:cNvSpPr>
            <a:spLocks/>
          </p:cNvSpPr>
          <p:nvPr/>
        </p:nvSpPr>
        <p:spPr bwMode="auto">
          <a:xfrm>
            <a:off x="2901950" y="1181100"/>
            <a:ext cx="762000" cy="4495800"/>
          </a:xfrm>
          <a:prstGeom prst="leftBrace">
            <a:avLst>
              <a:gd name="adj1" fmla="val 49167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10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206625" y="1676400"/>
          <a:ext cx="6559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3" imgW="2260440" imgH="393480" progId="Equation.3">
                  <p:embed/>
                </p:oleObj>
              </mc:Choice>
              <mc:Fallback>
                <p:oleObj name="Equation" r:id="rId3" imgW="2260440" imgH="393480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1676400"/>
                        <a:ext cx="6559550" cy="1295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189163" y="0"/>
          <a:ext cx="65944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5" imgW="2234880" imgH="393480" progId="Equation.3">
                  <p:embed/>
                </p:oleObj>
              </mc:Choice>
              <mc:Fallback>
                <p:oleObj name="Equation" r:id="rId5" imgW="2234880" imgH="393480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0"/>
                        <a:ext cx="6594475" cy="1371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79633"/>
              </p:ext>
            </p:extLst>
          </p:nvPr>
        </p:nvGraphicFramePr>
        <p:xfrm>
          <a:off x="2233613" y="5338898"/>
          <a:ext cx="67357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7" imgW="2387520" imgH="406080" progId="Equation.DSMT4">
                  <p:embed/>
                </p:oleObj>
              </mc:Choice>
              <mc:Fallback>
                <p:oleObj name="Equation" r:id="rId7" imgW="2387520" imgH="4060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5338898"/>
                        <a:ext cx="6735762" cy="1250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314575" y="3429000"/>
          <a:ext cx="64182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9" imgW="2323800" imgH="393480" progId="Equation.3">
                  <p:embed/>
                </p:oleObj>
              </mc:Choice>
              <mc:Fallback>
                <p:oleObj name="Equation" r:id="rId9" imgW="2323800" imgH="39348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429000"/>
                        <a:ext cx="6418263" cy="1397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35134" y="1371600"/>
            <a:ext cx="809625" cy="411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</a:rPr>
              <a:t>和</a:t>
            </a:r>
          </a:p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</a:rPr>
              <a:t>差</a:t>
            </a:r>
          </a:p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</a:rPr>
              <a:t>化</a:t>
            </a:r>
          </a:p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</a:rPr>
              <a:t>积</a:t>
            </a:r>
          </a:p>
        </p:txBody>
      </p:sp>
      <p:sp>
        <p:nvSpPr>
          <p:cNvPr id="12297" name="AutoShape 9"/>
          <p:cNvSpPr>
            <a:spLocks/>
          </p:cNvSpPr>
          <p:nvPr/>
        </p:nvSpPr>
        <p:spPr bwMode="auto">
          <a:xfrm>
            <a:off x="1219200" y="609600"/>
            <a:ext cx="685800" cy="5562600"/>
          </a:xfrm>
          <a:prstGeom prst="leftBrace">
            <a:avLst>
              <a:gd name="adj1" fmla="val 67593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61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95475" y="381000"/>
          <a:ext cx="65706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3" imgW="2476440" imgH="393480" progId="Equation.3">
                  <p:embed/>
                </p:oleObj>
              </mc:Choice>
              <mc:Fallback>
                <p:oleObj name="Equation" r:id="rId3" imgW="2476440" imgH="393480" progId="Equation.3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81000"/>
                        <a:ext cx="6570663" cy="1033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28800" y="2057400"/>
          <a:ext cx="6629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r:id="rId5" imgW="2476500" imgH="393700" progId="Equation.3">
                  <p:embed/>
                </p:oleObj>
              </mc:Choice>
              <mc:Fallback>
                <p:oleObj r:id="rId5" imgW="2476500" imgH="39370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6629400" cy="987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828800" y="3581400"/>
          <a:ext cx="67056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7" imgW="2514600" imgH="393480" progId="Equation.3">
                  <p:embed/>
                </p:oleObj>
              </mc:Choice>
              <mc:Fallback>
                <p:oleObj name="Equation" r:id="rId7" imgW="2514600" imgH="39348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6705600" cy="1147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905000" y="5181600"/>
          <a:ext cx="670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9" imgW="2616120" imgH="393480" progId="Equation.3">
                  <p:embed/>
                </p:oleObj>
              </mc:Choice>
              <mc:Fallback>
                <p:oleObj name="Equation" r:id="rId9" imgW="2616120" imgH="393480" progId="Equation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6705600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8600" y="457200"/>
            <a:ext cx="854075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cs typeface="Times New Roman" panose="02020603050405020304" pitchFamily="18" charset="0"/>
              </a:rPr>
              <a:t>      </a:t>
            </a:r>
            <a:r>
              <a:rPr lang="zh-CN" altLang="en-US" sz="4400" b="1">
                <a:solidFill>
                  <a:srgbClr val="FF0000"/>
                </a:solidFill>
              </a:rPr>
              <a:t>积    化    和     差</a:t>
            </a:r>
          </a:p>
        </p:txBody>
      </p:sp>
      <p:sp>
        <p:nvSpPr>
          <p:cNvPr id="11272" name="AutoShape 8"/>
          <p:cNvSpPr>
            <a:spLocks/>
          </p:cNvSpPr>
          <p:nvPr/>
        </p:nvSpPr>
        <p:spPr bwMode="auto">
          <a:xfrm>
            <a:off x="1143000" y="990600"/>
            <a:ext cx="457200" cy="4800600"/>
          </a:xfrm>
          <a:prstGeom prst="leftBrace">
            <a:avLst>
              <a:gd name="adj1" fmla="val 87500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68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334D110-8F78-484A-814B-053D127055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4398" y="313264"/>
          <a:ext cx="2205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3" imgW="1193760" imgH="330120" progId="Equation.DSMT4">
                  <p:embed/>
                </p:oleObj>
              </mc:Choice>
              <mc:Fallback>
                <p:oleObj name="Equation" r:id="rId3" imgW="119376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334D110-8F78-484A-814B-053D12705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98" y="313264"/>
                        <a:ext cx="22050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17" y="2664853"/>
            <a:ext cx="7001692" cy="3481923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27017" y="1299944"/>
            <a:ext cx="7981406" cy="986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使用半角公式进行化简，开根号后绝对值不能丢；</a:t>
            </a:r>
            <a:endParaRPr lang="en-US" altLang="zh-CN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通过拆分积分区间，去掉绝对值符号。</a:t>
            </a:r>
          </a:p>
        </p:txBody>
      </p:sp>
    </p:spTree>
    <p:extLst>
      <p:ext uri="{BB962C8B-B14F-4D97-AF65-F5344CB8AC3E}">
        <p14:creationId xmlns:p14="http://schemas.microsoft.com/office/powerpoint/2010/main" val="401619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4E31BD8-02C8-40BF-AA7E-C5A3C7A016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5125" y="673484"/>
          <a:ext cx="68262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3" imgW="3695400" imgH="279360" progId="Equation.DSMT4">
                  <p:embed/>
                </p:oleObj>
              </mc:Choice>
              <mc:Fallback>
                <p:oleObj name="Equation" r:id="rId3" imgW="3695400" imgH="279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4E31BD8-02C8-40BF-AA7E-C5A3C7A01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125" y="673484"/>
                        <a:ext cx="68262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53" y="3090805"/>
            <a:ext cx="8023916" cy="2989831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51963" y="1353089"/>
            <a:ext cx="7981406" cy="1494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本题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看似需要求导</a:t>
            </a:r>
            <a:r>
              <a:rPr lang="en-US" altLang="zh-CN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次、积分</a:t>
            </a:r>
            <a:r>
              <a:rPr lang="en-US" altLang="zh-CN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次；</a:t>
            </a:r>
            <a:endParaRPr lang="en-US" altLang="zh-CN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实际可以运用分部积分法，只求导</a:t>
            </a:r>
            <a:r>
              <a:rPr lang="en-US" altLang="zh-CN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次、积分</a:t>
            </a:r>
            <a:r>
              <a:rPr lang="en-US" altLang="zh-CN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次。</a:t>
            </a:r>
            <a:endParaRPr lang="en-US" altLang="zh-CN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某些中间量未必需要求出，紧扣题干，简化过程。</a:t>
            </a:r>
          </a:p>
        </p:txBody>
      </p:sp>
    </p:spTree>
    <p:extLst>
      <p:ext uri="{BB962C8B-B14F-4D97-AF65-F5344CB8AC3E}">
        <p14:creationId xmlns:p14="http://schemas.microsoft.com/office/powerpoint/2010/main" val="226594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9AD9898-AE8A-41B8-AB81-CFD2D849E0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9705" y="507228"/>
          <a:ext cx="75771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3" imgW="4101840" imgH="393480" progId="Equation.DSMT4">
                  <p:embed/>
                </p:oleObj>
              </mc:Choice>
              <mc:Fallback>
                <p:oleObj name="Equation" r:id="rId3" imgW="410184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9AD9898-AE8A-41B8-AB81-CFD2D849E0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05" y="507228"/>
                        <a:ext cx="7577138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839" y="2275513"/>
            <a:ext cx="6561802" cy="3315038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40080" y="1469762"/>
            <a:ext cx="7981406" cy="52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使用分部积分法，结合洛必达法则，化简求解。</a:t>
            </a:r>
            <a:endParaRPr lang="en-US" altLang="zh-CN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FontTx/>
              <a:buNone/>
            </a:pPr>
            <a:endParaRPr lang="zh-CN" altLang="en-US" sz="26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39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83A3955-0403-4104-BCC1-C16A0FB3E9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4289" y="673484"/>
          <a:ext cx="68976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3" imgW="3733560" imgH="393480" progId="Equation.DSMT4">
                  <p:embed/>
                </p:oleObj>
              </mc:Choice>
              <mc:Fallback>
                <p:oleObj name="Equation" r:id="rId3" imgW="373356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83A3955-0403-4104-BCC1-C16A0FB3E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289" y="673484"/>
                        <a:ext cx="6897688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633" y="2318689"/>
            <a:ext cx="7092000" cy="3387880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05394" y="1593202"/>
            <a:ext cx="7981406" cy="52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求导得出微分方程式，带入特殊值获得初始条件。</a:t>
            </a:r>
          </a:p>
        </p:txBody>
      </p:sp>
    </p:spTree>
    <p:extLst>
      <p:ext uri="{BB962C8B-B14F-4D97-AF65-F5344CB8AC3E}">
        <p14:creationId xmlns:p14="http://schemas.microsoft.com/office/powerpoint/2010/main" val="4610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70" y="783770"/>
            <a:ext cx="8880142" cy="157849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777074" y="1141332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718399" y="2670225"/>
            <a:ext cx="7681018" cy="633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些题目表面上吓人，实际是“声东击西”，并不难。</a:t>
            </a:r>
            <a:endParaRPr lang="en-US" altLang="zh-CN" sz="22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道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看似考查第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章常微分方程，实际是考查第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章知识点。</a:t>
            </a:r>
          </a:p>
        </p:txBody>
      </p:sp>
      <p:sp>
        <p:nvSpPr>
          <p:cNvPr id="2" name="矩形 1"/>
          <p:cNvSpPr/>
          <p:nvPr/>
        </p:nvSpPr>
        <p:spPr>
          <a:xfrm>
            <a:off x="718399" y="3562662"/>
            <a:ext cx="585929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练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用二阶导函数性质判断函数局域属性：</a:t>
            </a:r>
            <a:endParaRPr lang="en-US" altLang="zh-CN" sz="22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’’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 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下凸，驻点为极小值点；</a:t>
            </a:r>
            <a:endParaRPr lang="en-US" altLang="zh-CN" sz="22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’’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 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上凸</a:t>
            </a: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驻点为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大值点</a:t>
            </a: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8399" y="4929310"/>
            <a:ext cx="743282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 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’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- 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+ 5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0 </a:t>
            </a:r>
          </a:p>
          <a:p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得：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’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’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 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而 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’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  <a:p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 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’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 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取极大值。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38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" grpId="0"/>
      <p:bldP spid="1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5B8943A-3149-4273-80C8-E1F9E016C2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7914" y="182566"/>
          <a:ext cx="5745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3" imgW="3111480" imgH="419040" progId="Equation.DSMT4">
                  <p:embed/>
                </p:oleObj>
              </mc:Choice>
              <mc:Fallback>
                <p:oleObj name="Equation" r:id="rId3" imgW="311148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5B8943A-3149-4273-80C8-E1F9E016C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14" y="182566"/>
                        <a:ext cx="5745163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797" y="1845346"/>
            <a:ext cx="7776000" cy="4763889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07914" y="1147417"/>
            <a:ext cx="8535640" cy="52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：参考答案有误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6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 1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不单调，需分段讨论。</a:t>
            </a:r>
          </a:p>
        </p:txBody>
      </p:sp>
    </p:spTree>
    <p:extLst>
      <p:ext uri="{BB962C8B-B14F-4D97-AF65-F5344CB8AC3E}">
        <p14:creationId xmlns:p14="http://schemas.microsoft.com/office/powerpoint/2010/main" val="246130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F589E6B-09CB-49CB-A38C-BECB9FE0E3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986" y="673484"/>
          <a:ext cx="8936182" cy="8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3" imgW="5219640" imgH="507960" progId="Equation.DSMT4">
                  <p:embed/>
                </p:oleObj>
              </mc:Choice>
              <mc:Fallback>
                <p:oleObj name="Equation" r:id="rId3" imgW="5219640" imgH="5079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F589E6B-09CB-49CB-A38C-BECB9FE0E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86" y="673484"/>
                        <a:ext cx="8936182" cy="89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5341"/>
            <a:ext cx="9144000" cy="5145491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421087" y="2546787"/>
            <a:ext cx="3612082" cy="52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构建辅助</a:t>
            </a:r>
            <a:r>
              <a:rPr lang="zh-CN" alt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函数求解</a:t>
            </a:r>
            <a:endParaRPr lang="en-US" altLang="zh-CN" sz="2400" b="1" dirty="0" smtClean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 algn="r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创造中值定理条件（找点）</a:t>
            </a:r>
          </a:p>
        </p:txBody>
      </p:sp>
    </p:spTree>
    <p:extLst>
      <p:ext uri="{BB962C8B-B14F-4D97-AF65-F5344CB8AC3E}">
        <p14:creationId xmlns:p14="http://schemas.microsoft.com/office/powerpoint/2010/main" val="101918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586A298-D517-45DA-A7DF-7395C78EE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17870"/>
              </p:ext>
            </p:extLst>
          </p:nvPr>
        </p:nvGraphicFramePr>
        <p:xfrm>
          <a:off x="96982" y="634295"/>
          <a:ext cx="904701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3" imgW="5257800" imgH="330120" progId="Equation.DSMT4">
                  <p:embed/>
                </p:oleObj>
              </mc:Choice>
              <mc:Fallback>
                <p:oleObj name="Equation" r:id="rId3" imgW="525780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586A298-D517-45DA-A7DF-7395C78EE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82" y="634295"/>
                        <a:ext cx="904701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42402" y="1261668"/>
            <a:ext cx="8007531" cy="52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运用积分中值定理、定积分保序性、函数单调性求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428" y="1704131"/>
            <a:ext cx="8280000" cy="5039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05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8E97A5E-252B-4C73-BD0F-03A57A765C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8778" y="0"/>
          <a:ext cx="670560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8E97A5E-252B-4C73-BD0F-03A57A765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778" y="0"/>
                        <a:ext cx="6705600" cy="283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39012"/>
            <a:ext cx="9144000" cy="1933074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74629" y="3277517"/>
            <a:ext cx="7009172" cy="52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某点连续 → 左极限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极限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值</a:t>
            </a:r>
          </a:p>
        </p:txBody>
      </p:sp>
    </p:spTree>
    <p:extLst>
      <p:ext uri="{BB962C8B-B14F-4D97-AF65-F5344CB8AC3E}">
        <p14:creationId xmlns:p14="http://schemas.microsoft.com/office/powerpoint/2010/main" val="247484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8E97A5E-252B-4C73-BD0F-03A57A765C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8778" y="0"/>
          <a:ext cx="670560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8E97A5E-252B-4C73-BD0F-03A57A765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778" y="0"/>
                        <a:ext cx="6705600" cy="283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51713"/>
            <a:ext cx="9144000" cy="2927684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73793" y="2934070"/>
            <a:ext cx="8396413" cy="917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需要根据导数定义，求出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的左导数与右导数，看它们是否相等即可。相等则可导，不相等则不可导。</a:t>
            </a:r>
          </a:p>
        </p:txBody>
      </p:sp>
    </p:spTree>
    <p:extLst>
      <p:ext uri="{BB962C8B-B14F-4D97-AF65-F5344CB8AC3E}">
        <p14:creationId xmlns:p14="http://schemas.microsoft.com/office/powerpoint/2010/main" val="416463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399E8E-6A11-458D-A83B-75312B1FBC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4938" y="175584"/>
          <a:ext cx="7408863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3" imgW="4012920" imgH="876240" progId="Equation.DSMT4">
                  <p:embed/>
                </p:oleObj>
              </mc:Choice>
              <mc:Fallback>
                <p:oleObj name="Equation" r:id="rId3" imgW="4012920" imgH="8762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399E8E-6A11-458D-A83B-75312B1FB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938" y="175584"/>
                        <a:ext cx="7408863" cy="161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8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en-US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76"/>
            <a:ext cx="8640000" cy="3368732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3801289" y="4480556"/>
            <a:ext cx="73152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下箭头 5"/>
          <p:cNvSpPr/>
          <p:nvPr/>
        </p:nvSpPr>
        <p:spPr>
          <a:xfrm>
            <a:off x="4118558" y="4537761"/>
            <a:ext cx="274321" cy="851217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236630" y="5384023"/>
            <a:ext cx="8608111" cy="128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</a:t>
            </a: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抽水终点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2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面高度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液面为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吸取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的质量微元</a:t>
            </a:r>
            <a:r>
              <a:rPr lang="en-US" altLang="zh-CN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M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V</a:t>
            </a:r>
            <a:endParaRPr lang="en-US" altLang="zh-CN" sz="22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而</a:t>
            </a:r>
            <a:r>
              <a:rPr lang="en-US" altLang="zh-CN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V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π(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2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此时的位移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为瞬时液面到</a:t>
            </a:r>
            <a:r>
              <a:rPr lang="zh-CN" alt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液面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距离 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-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</a:p>
          <a:p>
            <a:pPr marL="0" indent="0">
              <a:buFontTx/>
              <a:buNone/>
            </a:pP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：</a:t>
            </a:r>
            <a:r>
              <a:rPr lang="en-US" altLang="zh-CN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W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·</a:t>
            </a:r>
            <a:r>
              <a:rPr lang="en-US" altLang="zh-CN" sz="2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M·g·</a:t>
            </a:r>
            <a:r>
              <a:rPr lang="en-US" altLang="zh-CN" sz="2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π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2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g·(2-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-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π</a:t>
            </a:r>
            <a:r>
              <a:rPr lang="en-US" altLang="zh-CN" sz="2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endParaRPr lang="zh-CN" altLang="en-US" sz="2200" b="1" i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492239" y="4029405"/>
            <a:ext cx="2638698" cy="927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spcBef>
                <a:spcPts val="0"/>
              </a:spcBef>
              <a:buFontTx/>
              <a:buNone/>
            </a:pPr>
            <a:r>
              <a:rPr lang="zh-CN" altLang="en-US" sz="22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第二问超出考纲</a:t>
            </a:r>
            <a:endParaRPr lang="en-US" altLang="zh-CN" sz="2200" b="1" dirty="0" smtClean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  <a:p>
            <a:pPr marL="0" indent="0" algn="r">
              <a:spcBef>
                <a:spcPts val="0"/>
              </a:spcBef>
              <a:buFontTx/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不会</a:t>
            </a:r>
            <a:r>
              <a:rPr lang="zh-CN" altLang="en-US" sz="22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做也没关系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211" y="1852790"/>
            <a:ext cx="2630927" cy="203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42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580603" y="2080671"/>
            <a:ext cx="1632857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-1,0)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580603" y="2766470"/>
            <a:ext cx="1136469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0,1)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1580603" y="3452271"/>
            <a:ext cx="992777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1,2)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1580603" y="4138071"/>
            <a:ext cx="1136469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2,3)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866228" y="2144964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dirty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b="1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866228" y="2830764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866228" y="3516564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dirty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b="1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866228" y="4202364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465138" y="684213"/>
          <a:ext cx="84169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13" imgW="3555720" imgH="444240" progId="Equation.DSMT4">
                  <p:embed/>
                </p:oleObj>
              </mc:Choice>
              <mc:Fallback>
                <p:oleObj name="Equation" r:id="rId13" imgW="3555720" imgH="44424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138" y="684213"/>
                        <a:ext cx="8416925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4639" y="2182109"/>
            <a:ext cx="4148843" cy="2616272"/>
          </a:xfrm>
          <a:prstGeom prst="rect">
            <a:avLst/>
          </a:prstGeom>
        </p:spPr>
      </p:pic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6194649" y="965532"/>
            <a:ext cx="436772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endParaRPr lang="zh-CN" altLang="en-US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5837765" y="2241036"/>
            <a:ext cx="3177177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(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)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能抵消一个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endParaRPr lang="zh-CN" altLang="en-US" sz="22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1223674" y="5240120"/>
            <a:ext cx="5751892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类题型通常使用排除法来做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07425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1828800" y="2770187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657218" y="243234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657218" y="328959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657218" y="41337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dirty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b="1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657218" y="500409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470622" y="741019"/>
          <a:ext cx="83185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13" imgW="4431960" imgH="685800" progId="Equation.DSMT4">
                  <p:embed/>
                </p:oleObj>
              </mc:Choice>
              <mc:Fallback>
                <p:oleObj name="Equation" r:id="rId13" imgW="4431960" imgH="6858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0622" y="741019"/>
                        <a:ext cx="8318500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1437993" y="2366238"/>
          <a:ext cx="2104153" cy="58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15" imgW="736560" imgH="203040" progId="Equation.DSMT4">
                  <p:embed/>
                </p:oleObj>
              </mc:Choice>
              <mc:Fallback>
                <p:oleObj name="Equation" r:id="rId15" imgW="736560" imgH="20304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7993" y="2366238"/>
                        <a:ext cx="2104153" cy="580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1371593" y="3204951"/>
          <a:ext cx="234006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1593" y="3204951"/>
                        <a:ext cx="2340068" cy="645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1371593" y="4081250"/>
          <a:ext cx="234006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19" imgW="736560" imgH="203040" progId="Equation.DSMT4">
                  <p:embed/>
                </p:oleObj>
              </mc:Choice>
              <mc:Fallback>
                <p:oleObj name="Equation" r:id="rId19" imgW="736560" imgH="20304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71593" y="4081250"/>
                        <a:ext cx="2340068" cy="645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1320035" y="5043749"/>
          <a:ext cx="2340068" cy="64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21" imgW="736560" imgH="203040" progId="Equation.DSMT4">
                  <p:embed/>
                </p:oleObj>
              </mc:Choice>
              <mc:Fallback>
                <p:oleObj name="Equation" r:id="rId21" imgW="736560" imgH="20304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0035" y="5043749"/>
                        <a:ext cx="2340068" cy="645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353637" y="1949854"/>
            <a:ext cx="4621054" cy="4562973"/>
          </a:xfrm>
          <a:prstGeom prst="rect">
            <a:avLst/>
          </a:prstGeom>
        </p:spPr>
      </p:pic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2270989" y="1618934"/>
            <a:ext cx="436772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endParaRPr lang="zh-CN" altLang="en-US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6" name="内容占位符 2"/>
          <p:cNvSpPr txBox="1">
            <a:spLocks/>
          </p:cNvSpPr>
          <p:nvPr/>
        </p:nvSpPr>
        <p:spPr bwMode="auto">
          <a:xfrm>
            <a:off x="74140" y="5825925"/>
            <a:ext cx="4262728" cy="885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类题也可以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举特例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图判断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，令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36847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914400" y="61722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639010" y="2386418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639010" y="3243668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639010" y="4100918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639010" y="4958168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544919" y="843046"/>
          <a:ext cx="75279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5" name="Equation" r:id="rId10" imgW="3124080" imgH="685800" progId="Equation.DSMT4">
                  <p:embed/>
                </p:oleObj>
              </mc:Choice>
              <mc:Fallback>
                <p:oleObj name="Equation" r:id="rId10" imgW="3124080" imgH="6858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919" y="843046"/>
                        <a:ext cx="7527925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1353385" y="2198861"/>
          <a:ext cx="2145146" cy="79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6" name="Equation" r:id="rId12" imgW="888840" imgH="330120" progId="Equation.DSMT4">
                  <p:embed/>
                </p:oleObj>
              </mc:Choice>
              <mc:Fallback>
                <p:oleObj name="Equation" r:id="rId12" imgW="888840" imgH="33012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3385" y="2198861"/>
                        <a:ext cx="2145146" cy="79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1297966" y="3099999"/>
          <a:ext cx="2145146" cy="79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7" name="Equation" r:id="rId14" imgW="888840" imgH="330120" progId="Equation.DSMT4">
                  <p:embed/>
                </p:oleObj>
              </mc:Choice>
              <mc:Fallback>
                <p:oleObj name="Equation" r:id="rId14" imgW="888840" imgH="33012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7966" y="3099999"/>
                        <a:ext cx="2145146" cy="79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1297966" y="4031703"/>
          <a:ext cx="2145146" cy="79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8" name="Equation" r:id="rId16" imgW="888840" imgH="330120" progId="Equation.DSMT4">
                  <p:embed/>
                </p:oleObj>
              </mc:Choice>
              <mc:Fallback>
                <p:oleObj name="Equation" r:id="rId16" imgW="888840" imgH="33012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97966" y="4031703"/>
                        <a:ext cx="2145146" cy="79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1309508" y="4813534"/>
          <a:ext cx="24193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9" name="Equation" r:id="rId18" imgW="1002960" imgH="660240" progId="Equation.DSMT4">
                  <p:embed/>
                </p:oleObj>
              </mc:Choice>
              <mc:Fallback>
                <p:oleObj name="Equation" r:id="rId18" imgW="1002960" imgH="66024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09508" y="4813534"/>
                        <a:ext cx="2419350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960092" y="2699433"/>
            <a:ext cx="4927792" cy="3871582"/>
          </a:xfrm>
          <a:prstGeom prst="rect">
            <a:avLst/>
          </a:prstGeom>
        </p:spPr>
      </p:pic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5528444" y="1397624"/>
            <a:ext cx="436772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endParaRPr lang="zh-CN" altLang="en-US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4166897" y="2145550"/>
            <a:ext cx="4262728" cy="428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结合图像，提高解题效率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4992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1413156" y="191717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1413156" y="277442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1413156" y="363167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1413156" y="448892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643361" y="1981471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643361" y="2838721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643361" y="3695971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643361" y="4553221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b="1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666750" y="799872"/>
          <a:ext cx="4889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13" imgW="2234880" imgH="393480" progId="Equation.DSMT4">
                  <p:embed/>
                </p:oleObj>
              </mc:Choice>
              <mc:Fallback>
                <p:oleObj name="Equation" r:id="rId13" imgW="2234880" imgH="393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750" y="799872"/>
                        <a:ext cx="48895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0222" y="1917178"/>
            <a:ext cx="7052056" cy="3960000"/>
          </a:xfrm>
          <a:prstGeom prst="rect">
            <a:avLst/>
          </a:prstGeom>
        </p:spPr>
      </p:pic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6631421" y="175584"/>
            <a:ext cx="2304761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期末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卷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3555953" y="981928"/>
            <a:ext cx="436772" cy="4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</a:t>
            </a:r>
            <a:endParaRPr lang="zh-CN" altLang="en-US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666750" y="6119409"/>
            <a:ext cx="6529061" cy="428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类渐近线的计算方法一定要熟练掌握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0751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2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2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2.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ORDER" val="false"/>
  <p:tag name="PROBLEMHASREMARK" val="False"/>
  <p:tag name="PROBLEMBLANKKEYWORD" val="填空"/>
  <p:tag name="PROBLEMSCORE" val="6.0"/>
  <p:tag name="PROBLEMBLANK" val="[{&quot;Num&quot;:1,&quot;Score&quot;:2.0,&quot;Answers&quot;:[&quot;y=-x&quot;],&quot;CaseSensitive&quot;:false,&quot;FuzzyMatch&quot;:true},{&quot;Num&quot;:2,&quot;Score&quot;:2.0,&quot;Answers&quot;:[&quot;6&quot;],&quot;CaseSensitive&quot;:false,&quot;FuzzyMatch&quot;:false},{&quot;Num&quot;:3,&quot;Score&quot;:2.0,&quot;Answers&quot;:[&quot;xsinx+cosx+C&quot;],&quot;CaseSensitive&quot;:false,&quot;FuzzyMatch&quot;:true}]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ORDER" val="false"/>
  <p:tag name="PROBLEMHASREMARK" val="False"/>
  <p:tag name="PROBLEMBLANKKEYWORD" val="填空"/>
  <p:tag name="PROBLEMSCORE" val="6.0"/>
  <p:tag name="PROBLEMBLANK" val="[{&quot;Num&quot;:1,&quot;Score&quot;:2.0,&quot;Answers&quot;:[&quot;y=-x&quot;],&quot;CaseSensitive&quot;:false,&quot;FuzzyMatch&quot;:true},{&quot;Num&quot;:2,&quot;Score&quot;:2.0,&quot;Answers&quot;:[&quot;6&quot;],&quot;CaseSensitive&quot;:false,&quot;FuzzyMatch&quot;:false},{&quot;Num&quot;:3,&quot;Score&quot;:2.0,&quot;Answers&quot;:[&quot;xsinx+cosx+C&quot;],&quot;CaseSensitive&quot;:false,&quot;FuzzyMatch&quot;:true}]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ORDER" val="false"/>
  <p:tag name="PROBLEMHASREMARK" val="False"/>
  <p:tag name="PROBLEMBLANKKEYWORD" val="填空"/>
  <p:tag name="PROBLEMSCORE" val="6.0"/>
  <p:tag name="PROBLEMBLANK" val="[{&quot;Num&quot;:1,&quot;Score&quot;:2.0,&quot;Answers&quot;:[&quot;y=-x&quot;],&quot;CaseSensitive&quot;:false,&quot;FuzzyMatch&quot;:true},{&quot;Num&quot;:2,&quot;Score&quot;:2.0,&quot;Answers&quot;:[&quot;6&quot;],&quot;CaseSensitive&quot;:false,&quot;FuzzyMatch&quot;:false},{&quot;Num&quot;:3,&quot;Score&quot;:2.0,&quot;Answers&quot;:[&quot;xsinx+cosx+C&quot;],&quot;CaseSensitive&quot;:false,&quot;FuzzyMatch&quot;:true}]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Score&quot;:2.0,&quot;Answers&quot;:[&quot;6/𝜋&quot;],&quot;CaseSensitive&quot;:false,&quot;FuzzyMatch&quot;:false},{&quot;Num&quot;:2,&quot;Score&quot;:2.0,&quot;Answers&quot;:[&quot;（0，2/𝜋）&quot;],&quot;CaseSensitive&quot;:false,&quot;FuzzyMatch&quot;:true}]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Score&quot;:2.0,&quot;Answers&quot;:[&quot;6/𝜋&quot;],&quot;CaseSensitive&quot;:false,&quot;FuzzyMatch&quot;:false},{&quot;Num&quot;:2,&quot;Score&quot;:2.0,&quot;Answers&quot;:[&quot;（0，2/𝜋）&quot;],&quot;CaseSensitive&quot;:false,&quot;FuzzyMatch&quot;:true}]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23</TotalTime>
  <Words>4943</Words>
  <Application>Microsoft Office PowerPoint</Application>
  <PresentationFormat>全屏显示(4:3)</PresentationFormat>
  <Paragraphs>662</Paragraphs>
  <Slides>18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6</vt:i4>
      </vt:variant>
    </vt:vector>
  </HeadingPairs>
  <TitlesOfParts>
    <vt:vector size="202" baseType="lpstr">
      <vt:lpstr>Microsoft Yahei</vt:lpstr>
      <vt:lpstr>等线</vt:lpstr>
      <vt:lpstr>等线 Light</vt:lpstr>
      <vt:lpstr>华文楷体</vt:lpstr>
      <vt:lpstr>华文中宋</vt:lpstr>
      <vt:lpstr>楷体_GB2312</vt:lpstr>
      <vt:lpstr>宋体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Equation.3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 R 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 Chang</dc:creator>
  <cp:lastModifiedBy>Liu Chang</cp:lastModifiedBy>
  <cp:revision>166</cp:revision>
  <dcterms:created xsi:type="dcterms:W3CDTF">2022-01-24T20:32:21Z</dcterms:created>
  <dcterms:modified xsi:type="dcterms:W3CDTF">2022-11-27T03:26:32Z</dcterms:modified>
</cp:coreProperties>
</file>